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D07A9" w:rsidRPr="002D39E1" w14:paraId="7DE8763F" w14:textId="77777777" w:rsidTr="00CD07A9">
        <w:tc>
          <w:tcPr>
            <w:tcW w:w="1383" w:type="dxa"/>
            <w:hideMark/>
          </w:tcPr>
          <w:p w14:paraId="6776CA7B" w14:textId="77777777" w:rsidR="00CD07A9" w:rsidRPr="002D39E1" w:rsidRDefault="00CD07A9">
            <w:pPr>
              <w:rPr>
                <w:rFonts w:ascii="Times New Roman" w:hAnsi="Times New Roman"/>
                <w:b/>
              </w:rPr>
            </w:pPr>
            <w:r w:rsidRPr="002D39E1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2ECDCC2" wp14:editId="23DDBC7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342B563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Министерство науки и высшего образования Российской Федерации</w:t>
            </w:r>
          </w:p>
          <w:p w14:paraId="41357599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3AED583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высшего образования</w:t>
            </w:r>
          </w:p>
          <w:p w14:paraId="3E5EAD9E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«Московский государственный технический университет</w:t>
            </w:r>
          </w:p>
          <w:p w14:paraId="51376C9A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имени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</w:t>
            </w:r>
          </w:p>
          <w:p w14:paraId="564E207E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национальный исследовательский университет)»</w:t>
            </w:r>
          </w:p>
          <w:p w14:paraId="0E4165B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(МГТУ им.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)</w:t>
            </w:r>
          </w:p>
        </w:tc>
      </w:tr>
    </w:tbl>
    <w:p w14:paraId="5A0D3B62" w14:textId="77777777" w:rsidR="00CD07A9" w:rsidRPr="002D39E1" w:rsidRDefault="00CD07A9" w:rsidP="00CD07A9">
      <w:pPr>
        <w:pBdr>
          <w:bottom w:val="thinThickSmallGap" w:sz="24" w:space="1" w:color="auto"/>
        </w:pBdr>
        <w:jc w:val="center"/>
        <w:rPr>
          <w:rFonts w:ascii="Times New Roman" w:hAnsi="Times New Roman"/>
          <w:b/>
          <w:sz w:val="10"/>
        </w:rPr>
      </w:pPr>
    </w:p>
    <w:p w14:paraId="48ABF90A" w14:textId="77777777" w:rsidR="00CD07A9" w:rsidRPr="002D39E1" w:rsidRDefault="00CD07A9" w:rsidP="00CD07A9">
      <w:pPr>
        <w:rPr>
          <w:rFonts w:ascii="Times New Roman" w:hAnsi="Times New Roman"/>
          <w:b/>
          <w:sz w:val="32"/>
        </w:rPr>
      </w:pPr>
    </w:p>
    <w:p w14:paraId="087DD7B1" w14:textId="77777777" w:rsidR="00CD07A9" w:rsidRPr="002D39E1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Факультет</w:t>
      </w:r>
      <w:r w:rsidRPr="00EB0959">
        <w:rPr>
          <w:rFonts w:ascii="Times New Roman" w:hAnsi="Times New Roman"/>
          <w:sz w:val="28"/>
          <w:szCs w:val="28"/>
        </w:rPr>
        <w:t xml:space="preserve">: </w:t>
      </w:r>
      <w:r w:rsidRPr="002D39E1">
        <w:rPr>
          <w:rFonts w:ascii="Times New Roman" w:hAnsi="Times New Roman"/>
          <w:sz w:val="28"/>
          <w:szCs w:val="28"/>
        </w:rPr>
        <w:t>«Специальное машиностроение»</w:t>
      </w:r>
    </w:p>
    <w:p w14:paraId="5EC859B8" w14:textId="77777777" w:rsidR="00CD07A9" w:rsidRPr="002D39E1" w:rsidRDefault="00CD07A9" w:rsidP="00CD07A9">
      <w:pPr>
        <w:jc w:val="center"/>
        <w:rPr>
          <w:rFonts w:ascii="Times New Roman" w:hAnsi="Times New Roman"/>
        </w:rPr>
      </w:pPr>
    </w:p>
    <w:p w14:paraId="4726DF6E" w14:textId="77777777" w:rsidR="00CD07A9" w:rsidRPr="002D39E1" w:rsidRDefault="00CD07A9" w:rsidP="00CD07A9">
      <w:pPr>
        <w:jc w:val="center"/>
        <w:rPr>
          <w:rFonts w:ascii="Times New Roman" w:hAnsi="Times New Roman"/>
          <w:i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Кафедра: «Робототехнические системы и мехатроника»</w:t>
      </w:r>
    </w:p>
    <w:p w14:paraId="395654E8" w14:textId="77777777" w:rsidR="00CD07A9" w:rsidRPr="002D39E1" w:rsidRDefault="00CD07A9" w:rsidP="00CD07A9">
      <w:pPr>
        <w:rPr>
          <w:rFonts w:ascii="Times New Roman" w:hAnsi="Times New Roman"/>
          <w:i/>
          <w:sz w:val="18"/>
        </w:rPr>
      </w:pPr>
    </w:p>
    <w:p w14:paraId="400408DF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75D51C83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1C0806EC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sz w:val="44"/>
        </w:rPr>
      </w:pPr>
      <w:r w:rsidRPr="00C240C1">
        <w:rPr>
          <w:rFonts w:ascii="Times New Roman" w:hAnsi="Times New Roman"/>
          <w:b/>
          <w:sz w:val="44"/>
        </w:rPr>
        <w:t>РАСЧЕТНО-ПОЯСНИТЕЛЬНАЯ ЗАПИСКА</w:t>
      </w:r>
    </w:p>
    <w:p w14:paraId="7AFE4799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i/>
        </w:rPr>
      </w:pPr>
    </w:p>
    <w:p w14:paraId="080DBDCF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 xml:space="preserve">К   КУРСОВОМУ   ПРОЕКТУ </w:t>
      </w:r>
    </w:p>
    <w:p w14:paraId="1237602E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28"/>
        </w:rPr>
      </w:pPr>
    </w:p>
    <w:p w14:paraId="71717E1A" w14:textId="77777777" w:rsidR="007C3C14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>НА ТЕМУ:</w:t>
      </w:r>
    </w:p>
    <w:p w14:paraId="38EAE00E" w14:textId="77777777" w:rsidR="00CD07A9" w:rsidRPr="00D568C6" w:rsidRDefault="00CD07A9" w:rsidP="007C3C14">
      <w:pPr>
        <w:jc w:val="center"/>
        <w:rPr>
          <w:rFonts w:ascii="Times New Roman" w:hAnsi="Times New Roman"/>
          <w:i/>
          <w:sz w:val="28"/>
          <w:szCs w:val="28"/>
        </w:rPr>
      </w:pPr>
    </w:p>
    <w:p w14:paraId="25A2399A" w14:textId="1ACF9165" w:rsidR="00CD07A9" w:rsidRPr="00B03BE0" w:rsidRDefault="00B03BE0" w:rsidP="00CD07A9">
      <w:pPr>
        <w:jc w:val="center"/>
        <w:rPr>
          <w:rFonts w:ascii="Times New Roman" w:hAnsi="Times New Roman"/>
          <w:b/>
          <w:i/>
          <w:sz w:val="44"/>
          <w:szCs w:val="28"/>
        </w:rPr>
      </w:pPr>
      <w:r w:rsidRPr="00B03BE0">
        <w:rPr>
          <w:rFonts w:ascii="Times New Roman" w:hAnsi="Times New Roman"/>
          <w:b/>
          <w:i/>
          <w:sz w:val="44"/>
          <w:szCs w:val="28"/>
        </w:rPr>
        <w:t>«</w:t>
      </w:r>
      <w:r w:rsidR="007C3C14" w:rsidRPr="00B03BE0">
        <w:rPr>
          <w:rFonts w:ascii="Times New Roman" w:hAnsi="Times New Roman"/>
          <w:b/>
          <w:i/>
          <w:sz w:val="44"/>
          <w:szCs w:val="28"/>
        </w:rPr>
        <w:t>Рулевая машина</w:t>
      </w:r>
      <w:r w:rsidRPr="00B03BE0">
        <w:rPr>
          <w:rFonts w:ascii="Times New Roman" w:hAnsi="Times New Roman"/>
          <w:b/>
          <w:i/>
          <w:sz w:val="44"/>
          <w:szCs w:val="28"/>
        </w:rPr>
        <w:t>»</w:t>
      </w:r>
    </w:p>
    <w:p w14:paraId="5B888B7B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28"/>
        </w:rPr>
      </w:pPr>
    </w:p>
    <w:p w14:paraId="205BD2EA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7DB71DB1" w14:textId="43F6E38D" w:rsidR="00CD07A9" w:rsidRPr="00015D0F" w:rsidRDefault="00CD07A9" w:rsidP="00CD07A9">
      <w:pPr>
        <w:jc w:val="center"/>
        <w:rPr>
          <w:rFonts w:ascii="Times New Roman" w:hAnsi="Times New Roman"/>
          <w:sz w:val="28"/>
          <w:szCs w:val="28"/>
        </w:rPr>
      </w:pPr>
    </w:p>
    <w:p w14:paraId="74FB0276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5C9A701D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2BCBDD21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1535F09A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15C04E8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23524A0" w14:textId="563FAC2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Студент 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  <w:u w:val="single"/>
        </w:rPr>
        <w:t>СМ7-61Б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 xml:space="preserve">_  </w:t>
      </w:r>
      <w:r w:rsidRPr="00D568C6">
        <w:rPr>
          <w:rFonts w:ascii="Times New Roman" w:hAnsi="Times New Roman"/>
          <w:b/>
          <w:u w:color="000000" w:themeColor="text1"/>
        </w:rPr>
        <w:t>_</w:t>
      </w:r>
      <w:proofErr w:type="gramEnd"/>
      <w:r w:rsidRPr="00D568C6">
        <w:rPr>
          <w:rFonts w:ascii="Times New Roman" w:hAnsi="Times New Roman"/>
          <w:b/>
          <w:u w:color="000000" w:themeColor="text1"/>
        </w:rPr>
        <w:t>__</w:t>
      </w:r>
      <w:r w:rsidRPr="00D568C6">
        <w:rPr>
          <w:rFonts w:ascii="Times New Roman" w:hAnsi="Times New Roman"/>
          <w:b/>
          <w:u w:val="single" w:color="000000" w:themeColor="text1"/>
        </w:rPr>
        <w:t>Соловцов М.А.</w:t>
      </w:r>
      <w:r w:rsidRPr="00D568C6">
        <w:rPr>
          <w:rFonts w:ascii="Times New Roman" w:hAnsi="Times New Roman"/>
          <w:b/>
          <w:u w:color="000000" w:themeColor="text1"/>
        </w:rPr>
        <w:t>__</w:t>
      </w:r>
      <w:r w:rsidRPr="00D568C6">
        <w:rPr>
          <w:rFonts w:ascii="Times New Roman" w:hAnsi="Times New Roman"/>
          <w:bCs/>
        </w:rPr>
        <w:t xml:space="preserve"> </w:t>
      </w:r>
    </w:p>
    <w:p w14:paraId="5BCB00FD" w14:textId="0442C4C3" w:rsidR="00B03BE0" w:rsidRPr="009E6E54" w:rsidRDefault="00B03BE0" w:rsidP="00B03BE0">
      <w:pPr>
        <w:ind w:left="709" w:right="-284" w:firstLine="709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>(Группа)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  <w:t xml:space="preserve">       </w:t>
      </w:r>
      <w:proofErr w:type="gramStart"/>
      <w:r w:rsidR="009E6E54"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>(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Подпись, дата)                             (ФИО)            </w:t>
      </w:r>
    </w:p>
    <w:p w14:paraId="15F1D536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798D3049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38825F26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>Руководитель курсового проекта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>_  _</w:t>
      </w:r>
      <w:proofErr w:type="gramEnd"/>
      <w:r w:rsidRPr="00C240C1">
        <w:rPr>
          <w:rFonts w:ascii="Times New Roman" w:hAnsi="Times New Roman"/>
          <w:b/>
        </w:rPr>
        <w:t xml:space="preserve">___________________ </w:t>
      </w:r>
    </w:p>
    <w:p w14:paraId="7C890DBE" w14:textId="4AFA61BE" w:rsidR="00B03BE0" w:rsidRPr="009E6E54" w:rsidRDefault="00B03BE0" w:rsidP="00B03BE0">
      <w:pPr>
        <w:ind w:left="3540" w:right="-284" w:firstLine="708"/>
        <w:jc w:val="center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(Подпись, </w:t>
      </w:r>
      <w:proofErr w:type="gramStart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дата)   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               (ФИО)            </w:t>
      </w:r>
    </w:p>
    <w:p w14:paraId="30E1232B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480EE6E3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Консультант 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>_  _</w:t>
      </w:r>
      <w:proofErr w:type="gramEnd"/>
      <w:r w:rsidRPr="00C240C1">
        <w:rPr>
          <w:rFonts w:ascii="Times New Roman" w:hAnsi="Times New Roman"/>
          <w:b/>
        </w:rPr>
        <w:t xml:space="preserve">___________________ </w:t>
      </w:r>
    </w:p>
    <w:p w14:paraId="7EBC6A21" w14:textId="16F205E5" w:rsidR="00B03BE0" w:rsidRPr="009E6E54" w:rsidRDefault="00B03BE0" w:rsidP="00B03BE0">
      <w:pPr>
        <w:ind w:left="4956" w:right="-284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(Подпись, </w:t>
      </w:r>
      <w:proofErr w:type="gramStart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дата)   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               (ФИО)            </w:t>
      </w:r>
    </w:p>
    <w:p w14:paraId="1D4061C3" w14:textId="77777777" w:rsidR="00B03BE0" w:rsidRPr="00C240C1" w:rsidRDefault="00B03BE0" w:rsidP="00B03BE0">
      <w:pPr>
        <w:ind w:right="-284"/>
        <w:rPr>
          <w:rFonts w:ascii="Times New Roman" w:hAnsi="Times New Roman"/>
          <w:sz w:val="20"/>
        </w:rPr>
      </w:pPr>
    </w:p>
    <w:p w14:paraId="49F32D5D" w14:textId="77777777" w:rsidR="00B03BE0" w:rsidRPr="00C240C1" w:rsidRDefault="00B03BE0" w:rsidP="00B03BE0">
      <w:pPr>
        <w:ind w:right="-284"/>
        <w:jc w:val="center"/>
        <w:rPr>
          <w:rFonts w:ascii="Times New Roman" w:hAnsi="Times New Roman"/>
          <w:i/>
        </w:rPr>
      </w:pPr>
    </w:p>
    <w:p w14:paraId="6CB552BA" w14:textId="77777777" w:rsidR="00CD07A9" w:rsidRPr="00692D02" w:rsidRDefault="00CD07A9" w:rsidP="00CD07A9">
      <w:pPr>
        <w:jc w:val="both"/>
        <w:rPr>
          <w:rFonts w:ascii="Times New Roman" w:hAnsi="Times New Roman"/>
          <w:u w:val="single"/>
        </w:rPr>
      </w:pPr>
    </w:p>
    <w:p w14:paraId="1A387E7E" w14:textId="77777777" w:rsidR="00CD07A9" w:rsidRDefault="00CD07A9" w:rsidP="001D4B29">
      <w:pPr>
        <w:rPr>
          <w:rFonts w:ascii="Times New Roman" w:hAnsi="Times New Roman"/>
          <w:i/>
        </w:rPr>
      </w:pPr>
    </w:p>
    <w:p w14:paraId="4C68907F" w14:textId="77777777" w:rsidR="001D4B29" w:rsidRDefault="001D4B29" w:rsidP="001D4B29">
      <w:pPr>
        <w:rPr>
          <w:rFonts w:ascii="Times New Roman" w:hAnsi="Times New Roman"/>
          <w:i/>
        </w:rPr>
      </w:pPr>
    </w:p>
    <w:p w14:paraId="508221E8" w14:textId="77777777" w:rsidR="001D4B29" w:rsidRDefault="001D4B29" w:rsidP="001D4B29">
      <w:pPr>
        <w:rPr>
          <w:rFonts w:ascii="Times New Roman" w:hAnsi="Times New Roman"/>
          <w:i/>
        </w:rPr>
      </w:pPr>
    </w:p>
    <w:p w14:paraId="6524B4CA" w14:textId="77777777" w:rsidR="00B03BE0" w:rsidRPr="002D39E1" w:rsidRDefault="00B03BE0" w:rsidP="001D4B29">
      <w:pPr>
        <w:rPr>
          <w:rFonts w:ascii="Times New Roman" w:hAnsi="Times New Roman"/>
          <w:i/>
        </w:rPr>
      </w:pPr>
    </w:p>
    <w:p w14:paraId="0459575B" w14:textId="77777777" w:rsidR="00CD07A9" w:rsidRPr="002D39E1" w:rsidRDefault="00CD07A9" w:rsidP="00CD07A9">
      <w:pPr>
        <w:rPr>
          <w:rFonts w:ascii="Times New Roman" w:hAnsi="Times New Roman"/>
          <w:i/>
        </w:rPr>
      </w:pPr>
    </w:p>
    <w:p w14:paraId="7FB69638" w14:textId="26C6E3E8" w:rsidR="001809A0" w:rsidRDefault="00CD07A9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  <w:r w:rsidRPr="002D39E1">
        <w:rPr>
          <w:rFonts w:ascii="Times New Roman" w:hAnsi="Times New Roman"/>
          <w:iCs/>
          <w:sz w:val="28"/>
        </w:rPr>
        <w:t>Москва, 202</w:t>
      </w:r>
      <w:r w:rsidR="00D14A9A">
        <w:rPr>
          <w:rFonts w:ascii="Times New Roman" w:hAnsi="Times New Roman"/>
          <w:iCs/>
          <w:sz w:val="28"/>
        </w:rPr>
        <w:t>4</w:t>
      </w:r>
      <w:r w:rsidRPr="002D39E1">
        <w:rPr>
          <w:rFonts w:ascii="Times New Roman" w:hAnsi="Times New Roman"/>
          <w:iCs/>
          <w:sz w:val="28"/>
        </w:rPr>
        <w:t xml:space="preserve"> г.</w:t>
      </w:r>
    </w:p>
    <w:p w14:paraId="27308B4E" w14:textId="77777777" w:rsidR="001809A0" w:rsidRDefault="001809A0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01A74172" w14:textId="77777777" w:rsidR="001809A0" w:rsidRPr="001809A0" w:rsidRDefault="001809A0" w:rsidP="001809A0">
      <w:pPr>
        <w:rPr>
          <w:rFonts w:ascii="Times New Roman" w:hAnsi="Times New Roman"/>
          <w:iCs/>
          <w:sz w:val="28"/>
        </w:rPr>
      </w:pPr>
    </w:p>
    <w:p w14:paraId="264191D1" w14:textId="77777777" w:rsidR="001809A0" w:rsidRDefault="001809A0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018A8269" w14:textId="5AE60B38" w:rsidR="001809A0" w:rsidRPr="00F87008" w:rsidRDefault="001809A0" w:rsidP="001809A0">
      <w:pPr>
        <w:pBdr>
          <w:bottom w:val="double" w:sz="6" w:space="1" w:color="auto"/>
        </w:pBdr>
        <w:rPr>
          <w:rFonts w:ascii="Times New Roman" w:hAnsi="Times New Roman"/>
          <w:b/>
          <w:bCs/>
          <w:iCs/>
          <w:sz w:val="32"/>
          <w:szCs w:val="28"/>
        </w:rPr>
      </w:pPr>
      <w:r w:rsidRPr="00F87008">
        <w:rPr>
          <w:rFonts w:ascii="Times New Roman" w:hAnsi="Times New Roman"/>
          <w:b/>
          <w:bCs/>
          <w:iCs/>
          <w:sz w:val="32"/>
          <w:szCs w:val="28"/>
        </w:rPr>
        <w:t>Оглавление.</w:t>
      </w:r>
    </w:p>
    <w:p w14:paraId="205A0535" w14:textId="77777777" w:rsid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5EC7CBAA" w14:textId="2DB26DD4" w:rsidR="00F87008" w:rsidRDefault="001809A0" w:rsidP="00F87008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</w:t>
      </w:r>
      <w:r w:rsidRPr="001809A0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Введение ……………………………………………………………………</w:t>
      </w:r>
      <w:r w:rsidR="003D5550">
        <w:rPr>
          <w:rFonts w:ascii="Times New Roman" w:hAnsi="Times New Roman"/>
          <w:iCs/>
          <w:sz w:val="28"/>
        </w:rPr>
        <w:t>….</w:t>
      </w:r>
      <w:r w:rsidR="00286465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3</w:t>
      </w:r>
    </w:p>
    <w:p w14:paraId="676572EB" w14:textId="30413617" w:rsid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I</w:t>
      </w:r>
      <w:r w:rsidRPr="001809A0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Техническое задание ……………………………………………………</w:t>
      </w:r>
      <w:r w:rsidR="00286465">
        <w:rPr>
          <w:rFonts w:ascii="Times New Roman" w:hAnsi="Times New Roman"/>
          <w:iCs/>
          <w:sz w:val="28"/>
        </w:rPr>
        <w:t>…</w:t>
      </w:r>
      <w:r w:rsidR="003D5550">
        <w:rPr>
          <w:rFonts w:ascii="Times New Roman" w:hAnsi="Times New Roman"/>
          <w:iCs/>
          <w:sz w:val="28"/>
        </w:rPr>
        <w:t xml:space="preserve">… </w:t>
      </w:r>
      <w:r w:rsidR="00286465">
        <w:rPr>
          <w:rFonts w:ascii="Times New Roman" w:hAnsi="Times New Roman"/>
          <w:iCs/>
          <w:sz w:val="28"/>
        </w:rPr>
        <w:t>4</w:t>
      </w:r>
    </w:p>
    <w:p w14:paraId="4F078D9B" w14:textId="50C4EC84" w:rsidR="00F87008" w:rsidRDefault="00F87008" w:rsidP="00F87008">
      <w:pPr>
        <w:pBdr>
          <w:bottom w:val="double" w:sz="6" w:space="1" w:color="auto"/>
        </w:pBdr>
        <w:spacing w:line="360" w:lineRule="auto"/>
        <w:ind w:firstLine="708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Исходные данные для проектирования …………………………</w:t>
      </w:r>
      <w:r w:rsidR="003D5550">
        <w:rPr>
          <w:rFonts w:ascii="Times New Roman" w:hAnsi="Times New Roman"/>
          <w:iCs/>
          <w:sz w:val="28"/>
        </w:rPr>
        <w:t>……… 5</w:t>
      </w:r>
    </w:p>
    <w:p w14:paraId="2E9CC392" w14:textId="280BB3F5" w:rsidR="00F87008" w:rsidRDefault="00F87008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Содержание графической части …………………………………</w:t>
      </w:r>
      <w:r w:rsidR="003D5550">
        <w:rPr>
          <w:rFonts w:ascii="Times New Roman" w:hAnsi="Times New Roman"/>
          <w:iCs/>
          <w:sz w:val="28"/>
        </w:rPr>
        <w:t>…….... 6</w:t>
      </w:r>
    </w:p>
    <w:p w14:paraId="3B74520D" w14:textId="19BC48BC" w:rsidR="001809A0" w:rsidRP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 w:rsidRPr="001809A0">
        <w:rPr>
          <w:rFonts w:ascii="Times New Roman" w:hAnsi="Times New Roman"/>
          <w:iCs/>
          <w:sz w:val="28"/>
          <w:szCs w:val="28"/>
          <w:lang w:val="en-US"/>
        </w:rPr>
        <w:t>III</w:t>
      </w:r>
      <w:r w:rsidRPr="001809A0">
        <w:rPr>
          <w:rFonts w:ascii="Times New Roman" w:hAnsi="Times New Roman"/>
          <w:iCs/>
          <w:sz w:val="28"/>
          <w:szCs w:val="28"/>
        </w:rPr>
        <w:t xml:space="preserve">. </w:t>
      </w:r>
      <w:r w:rsidRPr="001809A0">
        <w:rPr>
          <w:rFonts w:ascii="Times New Roman" w:eastAsia="Times New Roman" w:hAnsi="Times New Roman"/>
          <w:color w:val="000000"/>
          <w:sz w:val="28"/>
          <w:szCs w:val="28"/>
        </w:rPr>
        <w:t>Выбор двигателя ЭМП по мощности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………………</w:t>
      </w:r>
      <w:r w:rsidR="00286465">
        <w:rPr>
          <w:rFonts w:ascii="Times New Roman" w:eastAsia="Times New Roman" w:hAnsi="Times New Roman"/>
          <w:color w:val="000000"/>
          <w:sz w:val="28"/>
          <w:szCs w:val="28"/>
        </w:rPr>
        <w:t>………………</w:t>
      </w:r>
      <w:r w:rsidR="003D5550">
        <w:rPr>
          <w:rFonts w:ascii="Times New Roman" w:eastAsia="Times New Roman" w:hAnsi="Times New Roman"/>
          <w:color w:val="000000"/>
          <w:sz w:val="28"/>
          <w:szCs w:val="28"/>
        </w:rPr>
        <w:t>……… 7</w:t>
      </w:r>
    </w:p>
    <w:p w14:paraId="542FA10D" w14:textId="73FCA18C" w:rsid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V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Расчет редуктора ……………………………………</w:t>
      </w:r>
      <w:r w:rsidR="00286465">
        <w:rPr>
          <w:rFonts w:ascii="Times New Roman" w:hAnsi="Times New Roman"/>
          <w:iCs/>
          <w:sz w:val="28"/>
        </w:rPr>
        <w:t>………………</w:t>
      </w:r>
      <w:r w:rsidR="003D5550">
        <w:rPr>
          <w:rFonts w:ascii="Times New Roman" w:hAnsi="Times New Roman"/>
          <w:iCs/>
          <w:sz w:val="28"/>
        </w:rPr>
        <w:t>……... 10</w:t>
      </w:r>
    </w:p>
    <w:p w14:paraId="793B96B1" w14:textId="751EC241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инематический расчет планетарной передачи</w:t>
      </w:r>
      <w:r w:rsidR="008C10D3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……………</w:t>
      </w:r>
      <w:r w:rsidR="003D5550">
        <w:rPr>
          <w:rFonts w:ascii="Times New Roman" w:hAnsi="Times New Roman"/>
          <w:iCs/>
          <w:sz w:val="28"/>
        </w:rPr>
        <w:t>………. 10</w:t>
      </w:r>
    </w:p>
    <w:p w14:paraId="18BBF01C" w14:textId="5F684964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Силовой расчет планетарной передачи</w:t>
      </w:r>
      <w:r w:rsidR="008C10D3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…………………</w:t>
      </w:r>
      <w:r w:rsidR="003D5550">
        <w:rPr>
          <w:rFonts w:ascii="Times New Roman" w:hAnsi="Times New Roman"/>
          <w:iCs/>
          <w:sz w:val="28"/>
        </w:rPr>
        <w:t>……………13</w:t>
      </w:r>
    </w:p>
    <w:p w14:paraId="21B197ED" w14:textId="05A1A955" w:rsidR="00F87008" w:rsidRDefault="00F87008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Выбор материалов колес ……………………………………</w:t>
      </w:r>
      <w:r w:rsidR="003D5550">
        <w:rPr>
          <w:rFonts w:ascii="Times New Roman" w:hAnsi="Times New Roman"/>
          <w:iCs/>
          <w:sz w:val="28"/>
        </w:rPr>
        <w:t>…………... 13</w:t>
      </w:r>
    </w:p>
    <w:p w14:paraId="14EB6FC1" w14:textId="0676E9FE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Геометрический расчет кинематики ЭМП……………………</w:t>
      </w:r>
      <w:r w:rsidR="003D5550">
        <w:rPr>
          <w:rFonts w:ascii="Times New Roman" w:hAnsi="Times New Roman"/>
          <w:iCs/>
          <w:sz w:val="28"/>
        </w:rPr>
        <w:t>………... 14</w:t>
      </w:r>
    </w:p>
    <w:p w14:paraId="071FC1C5" w14:textId="34AC140C" w:rsid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Проверочные расчеты 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 15</w:t>
      </w:r>
    </w:p>
    <w:p w14:paraId="6410463B" w14:textId="17C8B00A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Проверочный расчет на точность ………………………</w:t>
      </w:r>
      <w:r w:rsidR="003D5550">
        <w:rPr>
          <w:rFonts w:ascii="Times New Roman" w:hAnsi="Times New Roman"/>
          <w:iCs/>
          <w:sz w:val="28"/>
        </w:rPr>
        <w:t>……………… 15</w:t>
      </w:r>
    </w:p>
    <w:p w14:paraId="72A3AED3" w14:textId="72AE0758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погрешности мертвого хода ……………………</w:t>
      </w:r>
      <w:r w:rsidR="003D5550">
        <w:rPr>
          <w:rFonts w:ascii="Times New Roman" w:hAnsi="Times New Roman"/>
          <w:iCs/>
          <w:sz w:val="28"/>
        </w:rPr>
        <w:t>………………. 18</w:t>
      </w:r>
    </w:p>
    <w:p w14:paraId="4C793858" w14:textId="75EA1448" w:rsid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Расчет вала и опор 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. 21</w:t>
      </w:r>
    </w:p>
    <w:p w14:paraId="06C2EDAE" w14:textId="72C769B2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вала на изгибную прочность ………………</w:t>
      </w:r>
      <w:r w:rsidR="003D5550">
        <w:rPr>
          <w:rFonts w:ascii="Times New Roman" w:hAnsi="Times New Roman"/>
          <w:iCs/>
          <w:sz w:val="28"/>
        </w:rPr>
        <w:t>…………………… 21</w:t>
      </w:r>
    </w:p>
    <w:p w14:paraId="62A81437" w14:textId="72D90C15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вала на крутильную прочность ………………</w:t>
      </w:r>
      <w:r w:rsidR="003D5550">
        <w:rPr>
          <w:rFonts w:ascii="Times New Roman" w:hAnsi="Times New Roman"/>
          <w:iCs/>
          <w:sz w:val="28"/>
        </w:rPr>
        <w:t>………………… 24</w:t>
      </w:r>
    </w:p>
    <w:p w14:paraId="15BE409B" w14:textId="5985F780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Условие крутильной жесткости ………………………</w:t>
      </w:r>
      <w:r w:rsidR="003D5550">
        <w:rPr>
          <w:rFonts w:ascii="Times New Roman" w:hAnsi="Times New Roman"/>
          <w:iCs/>
          <w:sz w:val="28"/>
        </w:rPr>
        <w:t>………………... 25</w:t>
      </w:r>
    </w:p>
    <w:p w14:paraId="0FDD30C2" w14:textId="4A22E30F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подшипника ………………………</w:t>
      </w:r>
      <w:r w:rsidR="003D5550">
        <w:rPr>
          <w:rFonts w:ascii="Times New Roman" w:hAnsi="Times New Roman"/>
          <w:iCs/>
          <w:sz w:val="28"/>
        </w:rPr>
        <w:t>……………………………... 25</w:t>
      </w:r>
    </w:p>
    <w:p w14:paraId="57B51E37" w14:textId="1E43793C" w:rsidR="00286465" w:rsidRP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I</w:t>
      </w:r>
      <w:r w:rsidRPr="001809A0">
        <w:rPr>
          <w:rFonts w:ascii="Times New Roman" w:hAnsi="Times New Roman"/>
          <w:iCs/>
          <w:sz w:val="28"/>
        </w:rPr>
        <w:t xml:space="preserve">. </w:t>
      </w:r>
      <w:r w:rsidR="00286465">
        <w:rPr>
          <w:rFonts w:ascii="Times New Roman" w:hAnsi="Times New Roman"/>
          <w:iCs/>
          <w:sz w:val="28"/>
        </w:rPr>
        <w:t>Расчет предохранительной муфты ………………</w:t>
      </w:r>
      <w:r w:rsidR="003D5550">
        <w:rPr>
          <w:rFonts w:ascii="Times New Roman" w:hAnsi="Times New Roman"/>
          <w:iCs/>
          <w:sz w:val="28"/>
        </w:rPr>
        <w:t>………………………. 27</w:t>
      </w:r>
    </w:p>
    <w:p w14:paraId="1A8C9635" w14:textId="56B133FF" w:rsidR="00286465" w:rsidRPr="00286465" w:rsidRDefault="00286465" w:rsidP="00286465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II</w:t>
      </w:r>
      <w:r w:rsidRPr="00286465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Заключение ……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. 30</w:t>
      </w:r>
    </w:p>
    <w:p w14:paraId="6BAA4F9F" w14:textId="2E10CA82" w:rsidR="001809A0" w:rsidRPr="00286465" w:rsidRDefault="00286465" w:rsidP="00286465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 xml:space="preserve">IX. </w:t>
      </w:r>
      <w:r>
        <w:rPr>
          <w:rFonts w:ascii="Times New Roman" w:hAnsi="Times New Roman"/>
          <w:iCs/>
          <w:sz w:val="28"/>
        </w:rPr>
        <w:t>Список литературы 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... 31</w:t>
      </w:r>
    </w:p>
    <w:p w14:paraId="1A37B050" w14:textId="77777777" w:rsidR="00286465" w:rsidRDefault="00286465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23FE0E58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0A307F1B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524C6CA8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651DE8A6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395A70C3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1454A451" w14:textId="77777777" w:rsid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7561D07B" w14:textId="77777777" w:rsidR="001809A0" w:rsidRP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68967549" w14:textId="77777777" w:rsidR="00B177D8" w:rsidRPr="001809A0" w:rsidRDefault="00B177D8" w:rsidP="00B177D8">
      <w:pPr>
        <w:rPr>
          <w:rFonts w:ascii="Times New Roman" w:hAnsi="Times New Roman"/>
          <w:iCs/>
          <w:sz w:val="32"/>
          <w:szCs w:val="28"/>
        </w:rPr>
      </w:pPr>
    </w:p>
    <w:p w14:paraId="6F7D6086" w14:textId="77C7C054" w:rsidR="00B177D8" w:rsidRPr="00B177D8" w:rsidRDefault="001809A0" w:rsidP="00B177D8">
      <w:pPr>
        <w:pStyle w:val="a4"/>
        <w:numPr>
          <w:ilvl w:val="0"/>
          <w:numId w:val="8"/>
        </w:numPr>
        <w:rPr>
          <w:rFonts w:ascii="Times New Roman" w:hAnsi="Times New Roman"/>
          <w:b/>
          <w:bCs/>
          <w:iCs/>
          <w:sz w:val="32"/>
          <w:szCs w:val="28"/>
          <w:lang w:val="en-US"/>
        </w:rPr>
      </w:pPr>
      <w:r>
        <w:rPr>
          <w:rFonts w:ascii="Times New Roman" w:hAnsi="Times New Roman"/>
          <w:b/>
          <w:bCs/>
          <w:iCs/>
          <w:sz w:val="32"/>
          <w:szCs w:val="28"/>
        </w:rPr>
        <w:t>Введение</w:t>
      </w:r>
      <w:r w:rsidR="00B177D8">
        <w:rPr>
          <w:rFonts w:ascii="Times New Roman" w:hAnsi="Times New Roman"/>
          <w:b/>
          <w:bCs/>
          <w:iCs/>
          <w:sz w:val="32"/>
          <w:szCs w:val="28"/>
        </w:rPr>
        <w:t>.</w:t>
      </w:r>
    </w:p>
    <w:p w14:paraId="675A5AB2" w14:textId="77777777" w:rsidR="00B177D8" w:rsidRDefault="00B177D8" w:rsidP="001809A0">
      <w:pPr>
        <w:spacing w:line="360" w:lineRule="auto"/>
        <w:ind w:left="360"/>
        <w:rPr>
          <w:rFonts w:ascii="Times New Roman" w:hAnsi="Times New Roman"/>
          <w:b/>
          <w:bCs/>
          <w:iCs/>
          <w:sz w:val="32"/>
          <w:szCs w:val="28"/>
        </w:rPr>
      </w:pPr>
    </w:p>
    <w:p w14:paraId="16D89C69" w14:textId="77777777" w:rsidR="001809A0" w:rsidRDefault="001809A0" w:rsidP="001809A0">
      <w:pPr>
        <w:spacing w:line="360" w:lineRule="auto"/>
        <w:ind w:left="360"/>
        <w:rPr>
          <w:rFonts w:ascii="Times New Roman" w:hAnsi="Times New Roman"/>
          <w:b/>
          <w:bCs/>
          <w:iCs/>
          <w:sz w:val="32"/>
          <w:szCs w:val="28"/>
        </w:rPr>
      </w:pPr>
    </w:p>
    <w:p w14:paraId="56F63C35" w14:textId="4D897433" w:rsidR="00B177D8" w:rsidRPr="001809A0" w:rsidRDefault="00B177D8" w:rsidP="001809A0">
      <w:pPr>
        <w:spacing w:line="360" w:lineRule="auto"/>
        <w:rPr>
          <w:rFonts w:ascii="Times New Roman" w:hAnsi="Times New Roman"/>
          <w:iCs/>
          <w:sz w:val="28"/>
        </w:rPr>
      </w:pPr>
    </w:p>
    <w:p w14:paraId="16A10944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7C1B657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E853168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8010DF1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197A0566" w14:textId="77777777" w:rsidR="00B177D8" w:rsidRDefault="00B177D8" w:rsidP="001809A0">
      <w:pPr>
        <w:spacing w:line="360" w:lineRule="auto"/>
        <w:rPr>
          <w:rFonts w:ascii="Times New Roman" w:hAnsi="Times New Roman"/>
          <w:iCs/>
          <w:sz w:val="28"/>
          <w:lang w:val="en-US"/>
        </w:rPr>
      </w:pPr>
    </w:p>
    <w:p w14:paraId="73941939" w14:textId="77777777" w:rsidR="001809A0" w:rsidRPr="001809A0" w:rsidRDefault="001809A0" w:rsidP="001809A0">
      <w:pPr>
        <w:spacing w:line="360" w:lineRule="auto"/>
        <w:rPr>
          <w:rFonts w:ascii="Times New Roman" w:hAnsi="Times New Roman"/>
          <w:iCs/>
          <w:sz w:val="28"/>
          <w:lang w:val="en-US"/>
        </w:rPr>
      </w:pPr>
    </w:p>
    <w:p w14:paraId="6F747215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AAA57F5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4005E33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774E162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C1468B8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B41EB0D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38897F4B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2F735E56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31C8933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07BBA894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1C77DF50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CD44EEF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0AAFE4E5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511E6B58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D704C82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2A2CFC70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2FFE9D5B" w14:textId="77777777" w:rsidR="00B177D8" w:rsidRDefault="00B177D8" w:rsidP="001809A0">
      <w:pPr>
        <w:spacing w:line="360" w:lineRule="auto"/>
        <w:jc w:val="center"/>
        <w:rPr>
          <w:rFonts w:ascii="Times New Roman" w:hAnsi="Times New Roman"/>
          <w:iCs/>
          <w:sz w:val="28"/>
        </w:rPr>
      </w:pPr>
    </w:p>
    <w:p w14:paraId="4B538152" w14:textId="77777777" w:rsidR="00B177D8" w:rsidRDefault="00B177D8" w:rsidP="001C323D">
      <w:pPr>
        <w:jc w:val="center"/>
        <w:rPr>
          <w:rFonts w:ascii="Times New Roman" w:hAnsi="Times New Roman"/>
          <w:iCs/>
          <w:sz w:val="28"/>
        </w:rPr>
      </w:pPr>
    </w:p>
    <w:p w14:paraId="62913281" w14:textId="77777777" w:rsidR="00B177D8" w:rsidRDefault="00B177D8" w:rsidP="00B177D8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1E4F2029" w14:textId="77777777" w:rsidR="00B177D8" w:rsidRPr="00B177D8" w:rsidRDefault="00B177D8" w:rsidP="001C323D">
      <w:pPr>
        <w:jc w:val="center"/>
        <w:rPr>
          <w:rFonts w:ascii="Times New Roman" w:hAnsi="Times New Roman"/>
          <w:iCs/>
          <w:sz w:val="28"/>
        </w:rPr>
      </w:pPr>
    </w:p>
    <w:p w14:paraId="1E7EB47D" w14:textId="73B830ED" w:rsidR="00B2072B" w:rsidRPr="00B177D8" w:rsidRDefault="00587BD3" w:rsidP="00B177D8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iCs/>
          <w:sz w:val="32"/>
          <w:szCs w:val="28"/>
          <w:lang w:val="en-US"/>
        </w:rPr>
      </w:pPr>
      <w:r w:rsidRPr="00B177D8">
        <w:rPr>
          <w:rFonts w:ascii="Times New Roman" w:hAnsi="Times New Roman"/>
          <w:b/>
          <w:bCs/>
          <w:iCs/>
          <w:sz w:val="32"/>
          <w:szCs w:val="28"/>
        </w:rPr>
        <w:t xml:space="preserve">Техническое задание </w:t>
      </w:r>
    </w:p>
    <w:p w14:paraId="06CDE881" w14:textId="77777777" w:rsidR="00784237" w:rsidRP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6"/>
        </w:rPr>
      </w:pPr>
    </w:p>
    <w:p w14:paraId="69CE4EC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Область применения:</w:t>
      </w:r>
      <w:r w:rsidRPr="00587BD3">
        <w:rPr>
          <w:rFonts w:ascii="Times New Roman" w:hAnsi="Times New Roman"/>
          <w:iCs/>
          <w:sz w:val="28"/>
        </w:rPr>
        <w:t xml:space="preserve"> В системах автоматического управления летательными аппаратами (ЛА) в качестве силового исполнительного электромеханического агрегата для перемещения рулей ЛА и для их удержания в заданном положении. </w:t>
      </w:r>
    </w:p>
    <w:p w14:paraId="0F53AD35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Технические требования:</w:t>
      </w:r>
      <w:r w:rsidRPr="00587BD3">
        <w:rPr>
          <w:rFonts w:ascii="Times New Roman" w:hAnsi="Times New Roman"/>
          <w:iCs/>
          <w:sz w:val="28"/>
        </w:rPr>
        <w:t xml:space="preserve"> Рулевая машина должна содержать элементы, указанные на структурной схеме (рис. 1). Технические параметры, конструктивные, технологические и другие требования - в соответствии с исходными данными. </w:t>
      </w:r>
    </w:p>
    <w:p w14:paraId="6654EA9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Стадии разработки:</w:t>
      </w:r>
      <w:r w:rsidRPr="00587BD3">
        <w:rPr>
          <w:rFonts w:ascii="Times New Roman" w:hAnsi="Times New Roman"/>
          <w:iCs/>
          <w:sz w:val="28"/>
        </w:rPr>
        <w:t xml:space="preserve"> Техническое предложение, эскизный проект, технический и рабочий проекты - в соответствии с объёмом и графиком выполнения курсового проекта. </w:t>
      </w:r>
    </w:p>
    <w:p w14:paraId="07000ABA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Схема и краткое описание:</w:t>
      </w:r>
      <w:r w:rsidRPr="00587BD3">
        <w:rPr>
          <w:rFonts w:ascii="Times New Roman" w:hAnsi="Times New Roman"/>
          <w:iCs/>
          <w:sz w:val="28"/>
        </w:rPr>
        <w:t xml:space="preserve"> Рулевая машина состоит из следующих основных узлов: электродвигателя, редуктора с предохранительной муфтой, элементов электрической схемы управления и выходного звена. </w:t>
      </w:r>
    </w:p>
    <w:p w14:paraId="77969707" w14:textId="672CE1F9" w:rsidR="00A77E7F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587BD3">
        <w:rPr>
          <w:rFonts w:ascii="Times New Roman" w:hAnsi="Times New Roman"/>
          <w:iCs/>
          <w:sz w:val="28"/>
        </w:rPr>
        <w:t xml:space="preserve">Приводным двигателем служит управляемый двигатель-генератор, от которого крутящий момент через редуктор передается на выходное звено, связанное непосредственно через кинематику или бустерное управление с соответствующим рулем летательного аппарата. Выходным звеном служит либо тросовый барабан, либо </w:t>
      </w:r>
      <w:proofErr w:type="gramStart"/>
      <w:r w:rsidRPr="00587BD3">
        <w:rPr>
          <w:rFonts w:ascii="Times New Roman" w:hAnsi="Times New Roman"/>
          <w:iCs/>
          <w:sz w:val="28"/>
        </w:rPr>
        <w:t>звездочка</w:t>
      </w:r>
      <w:proofErr w:type="gramEnd"/>
      <w:r w:rsidRPr="00587BD3">
        <w:rPr>
          <w:rFonts w:ascii="Times New Roman" w:hAnsi="Times New Roman"/>
          <w:iCs/>
          <w:sz w:val="28"/>
        </w:rPr>
        <w:t xml:space="preserve"> цепной передачи. Максимальный момент, развиваемый двигателем, ограничен муфтой пересиливания (предохранительной муфтой), встроенной в конструкцию редуктора. К элементам электрической 9 схемы управления относятся потенциометр обратной связи и концевые выключатели.</w:t>
      </w:r>
    </w:p>
    <w:p w14:paraId="4E58E4AA" w14:textId="5A76E39A" w:rsidR="00CA3C0B" w:rsidRDefault="003A54DC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noProof/>
          <w:sz w:val="28"/>
        </w:rPr>
        <w:lastRenderedPageBreak/>
        <w:drawing>
          <wp:inline distT="0" distB="0" distL="0" distR="0" wp14:anchorId="4A4E4067" wp14:editId="13526199">
            <wp:extent cx="5415915" cy="2503805"/>
            <wp:effectExtent l="0" t="0" r="0" b="0"/>
            <wp:docPr id="2568470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915" cy="250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2C656" w14:textId="223A2AA8" w:rsidR="00CA3C0B" w:rsidRPr="001809A0" w:rsidRDefault="00CA3C0B" w:rsidP="003932CD">
      <w:pPr>
        <w:spacing w:line="360" w:lineRule="auto"/>
        <w:ind w:firstLine="708"/>
        <w:jc w:val="center"/>
        <w:rPr>
          <w:rFonts w:ascii="Times New Roman" w:hAnsi="Times New Roman"/>
          <w:iCs/>
          <w:sz w:val="28"/>
        </w:rPr>
      </w:pPr>
      <w:r w:rsidRPr="001809A0">
        <w:rPr>
          <w:rFonts w:ascii="Times New Roman" w:hAnsi="Times New Roman"/>
          <w:b/>
          <w:bCs/>
          <w:iCs/>
          <w:sz w:val="28"/>
        </w:rPr>
        <w:t>Рис.</w:t>
      </w:r>
      <w:r w:rsidR="00330027" w:rsidRPr="001809A0">
        <w:rPr>
          <w:rFonts w:ascii="Times New Roman" w:hAnsi="Times New Roman"/>
          <w:b/>
          <w:bCs/>
          <w:iCs/>
          <w:sz w:val="28"/>
        </w:rPr>
        <w:t xml:space="preserve"> 1</w:t>
      </w:r>
      <w:r w:rsidR="00330027" w:rsidRPr="001809A0">
        <w:rPr>
          <w:rFonts w:ascii="Times New Roman" w:hAnsi="Times New Roman"/>
          <w:iCs/>
          <w:sz w:val="28"/>
        </w:rPr>
        <w:t>.</w:t>
      </w:r>
      <w:r w:rsidRPr="001809A0">
        <w:rPr>
          <w:rFonts w:ascii="Times New Roman" w:hAnsi="Times New Roman"/>
          <w:iCs/>
          <w:sz w:val="28"/>
        </w:rPr>
        <w:t xml:space="preserve"> Структурная схема РМ.</w:t>
      </w:r>
    </w:p>
    <w:p w14:paraId="7AB44DC0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2309EE39" w14:textId="3173F903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 xml:space="preserve">Исходные данные для проектирования: </w:t>
      </w:r>
    </w:p>
    <w:p w14:paraId="4924B903" w14:textId="77777777" w:rsidR="00B2072B" w:rsidRP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060D97E2" w14:textId="705853DE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Скорость вращения выходного звена, </w:t>
      </w:r>
      <w:r w:rsidRPr="00B2072B">
        <w:rPr>
          <w:rFonts w:ascii="Times New Roman" w:hAnsi="Times New Roman"/>
          <w:i/>
          <w:sz w:val="28"/>
        </w:rPr>
        <w:t>град/сек</w:t>
      </w:r>
      <w:r w:rsidRPr="00B2072B">
        <w:rPr>
          <w:rFonts w:ascii="Times New Roman" w:hAnsi="Times New Roman"/>
          <w:iCs/>
          <w:sz w:val="28"/>
        </w:rPr>
        <w:t xml:space="preserve"> ……</w:t>
      </w:r>
      <w:r>
        <w:rPr>
          <w:rFonts w:ascii="Times New Roman" w:hAnsi="Times New Roman"/>
          <w:iCs/>
          <w:sz w:val="28"/>
        </w:rPr>
        <w:t>…</w:t>
      </w:r>
      <w:r w:rsidRPr="00B2072B">
        <w:rPr>
          <w:rFonts w:ascii="Times New Roman" w:hAnsi="Times New Roman"/>
          <w:iCs/>
          <w:sz w:val="28"/>
        </w:rPr>
        <w:t>………………...1</w:t>
      </w:r>
      <w:r>
        <w:rPr>
          <w:rFonts w:ascii="Times New Roman" w:hAnsi="Times New Roman"/>
          <w:iCs/>
          <w:sz w:val="28"/>
        </w:rPr>
        <w:t>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56F97897" w14:textId="4ACDDFE4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Максимальный момент на выходном звене, </w:t>
      </w:r>
      <w:r w:rsidRPr="00B2072B">
        <w:rPr>
          <w:rFonts w:ascii="Times New Roman" w:hAnsi="Times New Roman"/>
          <w:i/>
          <w:sz w:val="28"/>
        </w:rPr>
        <w:t>Н*м</w:t>
      </w:r>
      <w:proofErr w:type="gramStart"/>
      <w:r w:rsidRPr="00B2072B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.</w:t>
      </w:r>
      <w:proofErr w:type="gramEnd"/>
      <w:r w:rsidRPr="00B2072B">
        <w:rPr>
          <w:rFonts w:ascii="Times New Roman" w:hAnsi="Times New Roman"/>
          <w:iCs/>
          <w:sz w:val="28"/>
        </w:rPr>
        <w:t>…………………...</w:t>
      </w:r>
      <w:r>
        <w:rPr>
          <w:rFonts w:ascii="Times New Roman" w:hAnsi="Times New Roman"/>
          <w:iCs/>
          <w:sz w:val="28"/>
        </w:rPr>
        <w:t>2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3E35DEF4" w14:textId="0D7C8811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Угол поворота выходного </w:t>
      </w:r>
      <w:proofErr w:type="gramStart"/>
      <w:r w:rsidRPr="00B2072B">
        <w:rPr>
          <w:rFonts w:ascii="Times New Roman" w:hAnsi="Times New Roman"/>
          <w:iCs/>
          <w:sz w:val="28"/>
        </w:rPr>
        <w:t>звена ,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/>
          <w:sz w:val="28"/>
        </w:rPr>
        <w:t>град</w:t>
      </w:r>
      <w:r w:rsidRPr="00B2072B">
        <w:rPr>
          <w:rFonts w:ascii="Times New Roman" w:hAnsi="Times New Roman"/>
          <w:iCs/>
          <w:sz w:val="28"/>
        </w:rPr>
        <w:t xml:space="preserve"> ………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 xml:space="preserve">…………………… </w:t>
      </w:r>
      <w:r>
        <w:rPr>
          <w:rFonts w:ascii="Cambria Math" w:hAnsi="Cambria Math"/>
          <w:iCs/>
          <w:sz w:val="28"/>
        </w:rPr>
        <w:t>±</w:t>
      </w:r>
      <w:r>
        <w:rPr>
          <w:rFonts w:ascii="Times New Roman" w:hAnsi="Times New Roman"/>
          <w:iCs/>
          <w:sz w:val="28"/>
        </w:rPr>
        <w:t>70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29FB9DDB" w14:textId="0E450D5C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</w:t>
      </w:r>
      <w:r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Cs/>
          <w:sz w:val="28"/>
        </w:rPr>
        <w:t>муфты……………………………</w:t>
      </w:r>
      <w:r>
        <w:rPr>
          <w:rFonts w:ascii="Times New Roman" w:hAnsi="Times New Roman"/>
          <w:iCs/>
          <w:sz w:val="28"/>
        </w:rPr>
        <w:t>...</w:t>
      </w:r>
      <w:r w:rsidRPr="00B2072B">
        <w:rPr>
          <w:rFonts w:ascii="Times New Roman" w:hAnsi="Times New Roman"/>
          <w:iCs/>
          <w:sz w:val="28"/>
        </w:rPr>
        <w:t>…</w:t>
      </w:r>
      <w:r w:rsidR="00384418">
        <w:rPr>
          <w:rFonts w:ascii="Times New Roman" w:hAnsi="Times New Roman"/>
          <w:iCs/>
          <w:sz w:val="28"/>
        </w:rPr>
        <w:t>………………</w:t>
      </w:r>
      <w:proofErr w:type="gramStart"/>
      <w:r w:rsidR="00384418">
        <w:rPr>
          <w:rFonts w:ascii="Times New Roman" w:hAnsi="Times New Roman"/>
          <w:iCs/>
          <w:sz w:val="28"/>
        </w:rPr>
        <w:t>…….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</w:t>
      </w:r>
      <w:r w:rsidR="00384418">
        <w:rPr>
          <w:rFonts w:ascii="Times New Roman" w:hAnsi="Times New Roman"/>
          <w:iCs/>
          <w:sz w:val="28"/>
        </w:rPr>
        <w:t>кулачковая</w:t>
      </w:r>
    </w:p>
    <w:p w14:paraId="5EEF46AC" w14:textId="505901A6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 и размеры выходного звена……………</w:t>
      </w:r>
      <w:r w:rsidR="00A77E7F" w:rsidRPr="00A77E7F">
        <w:rPr>
          <w:rFonts w:ascii="Times New Roman" w:hAnsi="Times New Roman"/>
          <w:iCs/>
          <w:sz w:val="28"/>
        </w:rPr>
        <w:t xml:space="preserve"> </w:t>
      </w:r>
      <w:proofErr w:type="gramStart"/>
      <w:r>
        <w:rPr>
          <w:rFonts w:ascii="Times New Roman" w:hAnsi="Times New Roman"/>
          <w:iCs/>
          <w:sz w:val="28"/>
        </w:rPr>
        <w:t>звездочка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D = </w:t>
      </w:r>
      <w:r>
        <w:rPr>
          <w:rFonts w:ascii="Times New Roman" w:hAnsi="Times New Roman"/>
          <w:iCs/>
          <w:sz w:val="28"/>
        </w:rPr>
        <w:t>8</w:t>
      </w:r>
      <w:r w:rsidRPr="00B2072B">
        <w:rPr>
          <w:rFonts w:ascii="Times New Roman" w:hAnsi="Times New Roman"/>
          <w:iCs/>
          <w:sz w:val="28"/>
        </w:rPr>
        <w:t>0 мм</w:t>
      </w:r>
      <w:r>
        <w:rPr>
          <w:rFonts w:ascii="Times New Roman" w:hAnsi="Times New Roman"/>
          <w:iCs/>
          <w:sz w:val="28"/>
        </w:rPr>
        <w:t xml:space="preserve">, </w:t>
      </w:r>
      <w:r>
        <w:rPr>
          <w:rFonts w:ascii="Times New Roman" w:hAnsi="Times New Roman"/>
          <w:iCs/>
          <w:sz w:val="28"/>
          <w:lang w:val="en-US"/>
        </w:rPr>
        <w:t>Z</w:t>
      </w:r>
      <w:r w:rsidRPr="00B2072B">
        <w:rPr>
          <w:rFonts w:ascii="Times New Roman" w:hAnsi="Times New Roman"/>
          <w:iCs/>
          <w:sz w:val="28"/>
        </w:rPr>
        <w:t xml:space="preserve"> =</w:t>
      </w:r>
      <w:r>
        <w:rPr>
          <w:rFonts w:ascii="Times New Roman" w:hAnsi="Times New Roman"/>
          <w:iCs/>
          <w:sz w:val="28"/>
        </w:rPr>
        <w:t>13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0581EE1B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1F928AA3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М работает от источников питания: 200 В частотой 400 Гц; 27 В постоянного тока; </w:t>
      </w:r>
    </w:p>
    <w:p w14:paraId="6A824FE7" w14:textId="2ECE73A2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есурс безотказной работы - 2000 час. в течение 5 лет; </w:t>
      </w:r>
    </w:p>
    <w:p w14:paraId="4E41D44D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производство - серийное;</w:t>
      </w:r>
    </w:p>
    <w:p w14:paraId="49DEDD5F" w14:textId="5822315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исполнение - О2.1;</w:t>
      </w:r>
    </w:p>
    <w:p w14:paraId="652613B1" w14:textId="32CCAB75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условия хранения - 2У3; </w:t>
      </w:r>
    </w:p>
    <w:p w14:paraId="09D8C4B6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мертвый ход выходного звена - не более 50 </w:t>
      </w:r>
      <w:proofErr w:type="spellStart"/>
      <w:r w:rsidRPr="00B2072B">
        <w:rPr>
          <w:rFonts w:ascii="Times New Roman" w:hAnsi="Times New Roman"/>
          <w:iCs/>
          <w:sz w:val="28"/>
        </w:rPr>
        <w:t>угл</w:t>
      </w:r>
      <w:proofErr w:type="spellEnd"/>
      <w:r w:rsidRPr="00B2072B">
        <w:rPr>
          <w:rFonts w:ascii="Times New Roman" w:hAnsi="Times New Roman"/>
          <w:iCs/>
          <w:sz w:val="28"/>
        </w:rPr>
        <w:t xml:space="preserve">. минут; </w:t>
      </w:r>
    </w:p>
    <w:p w14:paraId="6928AA82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транспортировка - любым видом транспорта; </w:t>
      </w:r>
    </w:p>
    <w:p w14:paraId="7004BE42" w14:textId="39696266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в конструкторской документации должен быть предусмотрен контроль выходных механических параметров, сигнальных цепей, электрической прочности изоляции. </w:t>
      </w:r>
    </w:p>
    <w:p w14:paraId="1AF0C4B0" w14:textId="77777777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301D38" w14:textId="48D5AA2A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lastRenderedPageBreak/>
        <w:t>Содержание графической части</w:t>
      </w:r>
      <w:r>
        <w:rPr>
          <w:rFonts w:ascii="Times New Roman" w:hAnsi="Times New Roman"/>
          <w:b/>
          <w:bCs/>
          <w:iCs/>
          <w:sz w:val="28"/>
        </w:rPr>
        <w:t>:</w:t>
      </w:r>
    </w:p>
    <w:p w14:paraId="47EDE872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1A054798" w14:textId="64845B0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</w:t>
      </w:r>
      <w:r w:rsidRPr="00B2072B">
        <w:rPr>
          <w:rFonts w:ascii="Times New Roman" w:hAnsi="Times New Roman"/>
          <w:iCs/>
          <w:sz w:val="28"/>
        </w:rPr>
        <w:t xml:space="preserve">инематическая схема РМ </w:t>
      </w:r>
      <w:r w:rsidR="00CA3C0B">
        <w:rPr>
          <w:rFonts w:ascii="Times New Roman" w:hAnsi="Times New Roman"/>
          <w:iCs/>
          <w:sz w:val="28"/>
        </w:rPr>
        <w:t xml:space="preserve">…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4C6DEB04" w14:textId="687F8E59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О</w:t>
      </w:r>
      <w:r w:rsidRPr="00B2072B">
        <w:rPr>
          <w:rFonts w:ascii="Times New Roman" w:hAnsi="Times New Roman"/>
          <w:iCs/>
          <w:sz w:val="28"/>
        </w:rPr>
        <w:t xml:space="preserve">бщий вид РМ </w:t>
      </w:r>
      <w:r w:rsidR="00CA3C0B">
        <w:rPr>
          <w:rFonts w:ascii="Times New Roman" w:hAnsi="Times New Roman"/>
          <w:iCs/>
          <w:sz w:val="28"/>
        </w:rPr>
        <w:t xml:space="preserve">……………….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69BABDBE" w14:textId="25BE52ED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С</w:t>
      </w:r>
      <w:r w:rsidRPr="00B2072B">
        <w:rPr>
          <w:rFonts w:ascii="Times New Roman" w:hAnsi="Times New Roman"/>
          <w:iCs/>
          <w:sz w:val="28"/>
        </w:rPr>
        <w:t xml:space="preserve">борочный чертеж РМ </w:t>
      </w:r>
      <w:r w:rsidR="00CA3C0B">
        <w:rPr>
          <w:rFonts w:ascii="Times New Roman" w:hAnsi="Times New Roman"/>
          <w:iCs/>
          <w:sz w:val="28"/>
        </w:rPr>
        <w:t xml:space="preserve">………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12C267EB" w14:textId="3DC55CE9" w:rsidR="00CA3C0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Г</w:t>
      </w:r>
      <w:r w:rsidRPr="00B2072B">
        <w:rPr>
          <w:rFonts w:ascii="Times New Roman" w:hAnsi="Times New Roman"/>
          <w:iCs/>
          <w:sz w:val="28"/>
        </w:rPr>
        <w:t xml:space="preserve">абаритный чертеж </w:t>
      </w:r>
      <w:r w:rsidR="00CA3C0B">
        <w:rPr>
          <w:rFonts w:ascii="Times New Roman" w:hAnsi="Times New Roman"/>
          <w:iCs/>
          <w:sz w:val="28"/>
        </w:rPr>
        <w:t>……</w:t>
      </w:r>
      <w:proofErr w:type="gramStart"/>
      <w:r w:rsidR="00CA3C0B">
        <w:rPr>
          <w:rFonts w:ascii="Times New Roman" w:hAnsi="Times New Roman"/>
          <w:iCs/>
          <w:sz w:val="28"/>
        </w:rPr>
        <w:t>…….</w:t>
      </w:r>
      <w:proofErr w:type="gramEnd"/>
      <w:r w:rsidR="00CA3C0B">
        <w:rPr>
          <w:rFonts w:ascii="Times New Roman" w:hAnsi="Times New Roman"/>
          <w:iCs/>
          <w:sz w:val="28"/>
        </w:rPr>
        <w:t xml:space="preserve">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279BF489" w14:textId="0C3AB3AA" w:rsidR="00B2072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Ч</w:t>
      </w:r>
      <w:r w:rsidR="00B2072B" w:rsidRPr="00B2072B">
        <w:rPr>
          <w:rFonts w:ascii="Times New Roman" w:hAnsi="Times New Roman"/>
          <w:iCs/>
          <w:sz w:val="28"/>
        </w:rPr>
        <w:t xml:space="preserve">ертежи сб. ед. и деталей </w:t>
      </w:r>
      <w:r>
        <w:rPr>
          <w:rFonts w:ascii="Times New Roman" w:hAnsi="Times New Roman"/>
          <w:iCs/>
          <w:sz w:val="28"/>
        </w:rPr>
        <w:t xml:space="preserve">…… </w:t>
      </w:r>
      <w:r w:rsidR="00B2072B" w:rsidRPr="00B2072B">
        <w:rPr>
          <w:rFonts w:ascii="Times New Roman" w:hAnsi="Times New Roman"/>
          <w:iCs/>
          <w:sz w:val="28"/>
        </w:rPr>
        <w:t>2 листа формата А1.</w:t>
      </w:r>
    </w:p>
    <w:p w14:paraId="6A25FC9A" w14:textId="4E5881F3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47E3799" w14:textId="3F0DD38F" w:rsidR="00CA3C0B" w:rsidRPr="00F87008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  <w:u w:val="single"/>
        </w:rPr>
      </w:pPr>
      <w:r w:rsidRPr="00F87008">
        <w:rPr>
          <w:rFonts w:ascii="Times New Roman" w:hAnsi="Times New Roman"/>
          <w:iCs/>
          <w:sz w:val="28"/>
          <w:u w:val="single"/>
        </w:rPr>
        <w:t>Кроме общих позиций расчетно-пояснительная записка должна содержать:</w:t>
      </w:r>
    </w:p>
    <w:p w14:paraId="66024D86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8"/>
          <w:szCs w:val="6"/>
        </w:rPr>
      </w:pPr>
    </w:p>
    <w:p w14:paraId="57E1542B" w14:textId="20F8BCF9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</w:t>
      </w:r>
      <w:r w:rsidR="005A4345">
        <w:rPr>
          <w:rFonts w:ascii="Times New Roman" w:hAnsi="Times New Roman"/>
          <w:iCs/>
          <w:sz w:val="28"/>
        </w:rPr>
        <w:t xml:space="preserve"> предохраните</w:t>
      </w:r>
      <w:r w:rsidR="003A54DC">
        <w:rPr>
          <w:rFonts w:ascii="Times New Roman" w:hAnsi="Times New Roman"/>
          <w:iCs/>
          <w:sz w:val="28"/>
        </w:rPr>
        <w:t>льной</w:t>
      </w:r>
      <w:r>
        <w:rPr>
          <w:rFonts w:ascii="Times New Roman" w:hAnsi="Times New Roman"/>
          <w:iCs/>
          <w:sz w:val="28"/>
        </w:rPr>
        <w:t xml:space="preserve"> муфты;</w:t>
      </w:r>
    </w:p>
    <w:p w14:paraId="591545B1" w14:textId="1079DDC8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мертвого хода выходного звена.</w:t>
      </w:r>
    </w:p>
    <w:p w14:paraId="2E3E0A6A" w14:textId="04BDA44E" w:rsidR="00CA3C0B" w:rsidRPr="003B27F4" w:rsidRDefault="00CA3C0B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33F7086" w14:textId="77777777" w:rsidR="006B5487" w:rsidRPr="006218CF" w:rsidRDefault="006B5487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4799BFAC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EBAF766" w14:textId="77777777" w:rsidR="00B177D8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3157AA1" w14:textId="77777777" w:rsidR="00F87008" w:rsidRPr="00F87008" w:rsidRDefault="00F8700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840766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B7096E9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4A198A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2EF7284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920381C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7FA671A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5ABD58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10A1BEF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BD81B0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640C0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9779A46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B2F8C93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AFB43A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6A7203F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A63D247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0C3BF13" w14:textId="77777777" w:rsidR="006B5487" w:rsidRPr="003B27F4" w:rsidRDefault="006B5487" w:rsidP="006B5487">
      <w:pPr>
        <w:spacing w:line="360" w:lineRule="auto"/>
        <w:jc w:val="both"/>
        <w:rPr>
          <w:rFonts w:ascii="Times New Roman" w:eastAsia="Times New Roman" w:hAnsi="Times New Roman"/>
          <w:b/>
          <w:color w:val="000000"/>
          <w:sz w:val="32"/>
          <w:szCs w:val="32"/>
        </w:rPr>
      </w:pPr>
    </w:p>
    <w:p w14:paraId="5A2FB022" w14:textId="63504AC9" w:rsidR="003A048C" w:rsidRPr="001809A0" w:rsidRDefault="003A048C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iCs/>
          <w:sz w:val="36"/>
          <w:szCs w:val="32"/>
        </w:rPr>
      </w:pPr>
      <w:r w:rsidRPr="001809A0">
        <w:rPr>
          <w:rFonts w:ascii="Times New Roman" w:eastAsia="Times New Roman" w:hAnsi="Times New Roman"/>
          <w:b/>
          <w:color w:val="000000"/>
          <w:sz w:val="32"/>
          <w:szCs w:val="32"/>
        </w:rPr>
        <w:t>Выбор двигателя ЭМП по мощности</w:t>
      </w:r>
      <w:r w:rsidR="00384418" w:rsidRPr="001809A0">
        <w:rPr>
          <w:rFonts w:ascii="Times New Roman" w:eastAsia="Times New Roman" w:hAnsi="Times New Roman"/>
          <w:b/>
          <w:color w:val="000000"/>
          <w:sz w:val="32"/>
          <w:szCs w:val="32"/>
        </w:rPr>
        <w:t>.</w:t>
      </w:r>
    </w:p>
    <w:p w14:paraId="387C33FE" w14:textId="77777777" w:rsidR="00F014A5" w:rsidRPr="00F014A5" w:rsidRDefault="00F014A5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b/>
          <w:bCs/>
          <w:iCs/>
          <w:sz w:val="8"/>
          <w:szCs w:val="8"/>
        </w:rPr>
      </w:pPr>
    </w:p>
    <w:p w14:paraId="7284F299" w14:textId="26587F18" w:rsidR="003A048C" w:rsidRPr="003A048C" w:rsidRDefault="003A048C" w:rsidP="003932CD">
      <w:pPr>
        <w:tabs>
          <w:tab w:val="left" w:pos="1236"/>
        </w:tabs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3A048C">
        <w:rPr>
          <w:rFonts w:ascii="Times New Roman" w:eastAsia="Times New Roman" w:hAnsi="Times New Roman"/>
          <w:sz w:val="28"/>
          <w:szCs w:val="28"/>
        </w:rPr>
        <w:t>Переведем частоту вращения выходного вала в рад/с:</w:t>
      </w:r>
    </w:p>
    <w:p w14:paraId="715BC726" w14:textId="6BF6D446" w:rsidR="003A048C" w:rsidRDefault="003A048C" w:rsidP="003932CD">
      <w:pPr>
        <w:tabs>
          <w:tab w:val="left" w:pos="1236"/>
        </w:tabs>
        <w:spacing w:line="360" w:lineRule="auto"/>
        <w:rPr>
          <w:sz w:val="28"/>
          <w:szCs w:val="28"/>
        </w:rPr>
      </w:pPr>
      <w:r w:rsidRPr="00F014A5">
        <w:rPr>
          <w:rFonts w:ascii="Cambria Math" w:hAnsi="Cambria Math"/>
          <w:sz w:val="28"/>
          <w:szCs w:val="28"/>
        </w:rPr>
        <w:tab/>
      </w:r>
      <w:r w:rsidRPr="003A048C">
        <w:rPr>
          <w:rFonts w:ascii="Cambria Math" w:hAnsi="Cambria Math"/>
          <w:sz w:val="28"/>
          <w:szCs w:val="28"/>
          <w:lang w:val="en-US"/>
        </w:rPr>
        <w:t>ω</w:t>
      </w:r>
      <w:r w:rsidRPr="003A048C">
        <w:rPr>
          <w:rFonts w:ascii="Times New Roman" w:hAnsi="Times New Roman"/>
          <w:sz w:val="28"/>
          <w:szCs w:val="28"/>
        </w:rPr>
        <w:t xml:space="preserve"> = 12 град/</w:t>
      </w:r>
      <w:r w:rsidR="005703ED">
        <w:rPr>
          <w:rFonts w:ascii="Times New Roman" w:hAnsi="Times New Roman"/>
          <w:sz w:val="28"/>
          <w:szCs w:val="28"/>
        </w:rPr>
        <w:t>с</w:t>
      </w:r>
      <w:r w:rsidRPr="003A048C">
        <w:rPr>
          <w:rFonts w:ascii="Times New Roman" w:hAnsi="Times New Roman"/>
          <w:sz w:val="28"/>
          <w:szCs w:val="28"/>
        </w:rPr>
        <w:t xml:space="preserve"> (по условию), то есть</w:t>
      </w:r>
      <w:r w:rsidRPr="003A048C">
        <w:rPr>
          <w:sz w:val="28"/>
          <w:szCs w:val="28"/>
        </w:rPr>
        <w:t xml:space="preserve"> </w:t>
      </w:r>
      <w:r w:rsidRPr="003A048C">
        <w:rPr>
          <w:rFonts w:ascii="Times New Roman" w:eastAsia="Times New Roman" w:hAnsi="Times New Roman"/>
          <w:sz w:val="28"/>
          <w:szCs w:val="28"/>
        </w:rPr>
        <w:t xml:space="preserve">ώ 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3A048C">
        <w:rPr>
          <w:rFonts w:ascii="Times New Roman" w:eastAsia="Times New Roman" w:hAnsi="Times New Roman"/>
          <w:sz w:val="28"/>
          <w:szCs w:val="28"/>
        </w:rPr>
        <w:t xml:space="preserve"> = 0.</w:t>
      </w:r>
      <w:r w:rsidRPr="003A048C">
        <w:rPr>
          <w:rFonts w:ascii="Times New Roman" w:eastAsia="Times New Roman" w:hAnsi="Times New Roman"/>
          <w:i/>
          <w:sz w:val="28"/>
          <w:szCs w:val="28"/>
        </w:rPr>
        <w:t>2</w:t>
      </w:r>
      <w:r w:rsidR="00F014A5">
        <w:rPr>
          <w:rFonts w:ascii="Times New Roman" w:eastAsia="Times New Roman" w:hAnsi="Times New Roman"/>
          <w:i/>
          <w:sz w:val="28"/>
          <w:szCs w:val="28"/>
        </w:rPr>
        <w:t>09</w:t>
      </w:r>
      <w:r w:rsidRPr="003A048C">
        <w:rPr>
          <w:rFonts w:ascii="Times New Roman" w:eastAsia="Times New Roman" w:hAnsi="Times New Roman"/>
          <w:i/>
          <w:sz w:val="28"/>
          <w:szCs w:val="28"/>
        </w:rPr>
        <w:t xml:space="preserve"> рад/</w:t>
      </w:r>
      <w:proofErr w:type="gramStart"/>
      <w:r w:rsidRPr="003A048C">
        <w:rPr>
          <w:rFonts w:ascii="Times New Roman" w:eastAsia="Times New Roman" w:hAnsi="Times New Roman"/>
          <w:i/>
          <w:sz w:val="28"/>
          <w:szCs w:val="28"/>
        </w:rPr>
        <w:t>с</w:t>
      </w:r>
      <w:r w:rsidRPr="003A048C">
        <w:rPr>
          <w:sz w:val="28"/>
          <w:szCs w:val="28"/>
        </w:rPr>
        <w:t>;</w:t>
      </w:r>
      <w:proofErr w:type="gramEnd"/>
    </w:p>
    <w:p w14:paraId="773A7B1C" w14:textId="31784A33" w:rsidR="00BD614D" w:rsidRPr="00BD614D" w:rsidRDefault="00BD614D" w:rsidP="003932CD">
      <w:pPr>
        <w:tabs>
          <w:tab w:val="left" w:pos="1236"/>
        </w:tabs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sz w:val="28"/>
          <w:szCs w:val="28"/>
        </w:rPr>
        <w:tab/>
      </w:r>
      <w:r w:rsidRPr="00BD614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614D">
        <w:rPr>
          <w:rFonts w:ascii="Times New Roman" w:hAnsi="Times New Roman" w:cs="Times New Roman"/>
          <w:sz w:val="28"/>
          <w:szCs w:val="28"/>
        </w:rPr>
        <w:t xml:space="preserve"> = 2 </w:t>
      </w:r>
      <w:r>
        <w:rPr>
          <w:rFonts w:ascii="Times New Roman" w:hAnsi="Times New Roman" w:cs="Times New Roman"/>
          <w:sz w:val="28"/>
          <w:szCs w:val="28"/>
        </w:rPr>
        <w:t>об/</w:t>
      </w:r>
      <w:proofErr w:type="gramStart"/>
      <w:r>
        <w:rPr>
          <w:rFonts w:ascii="Times New Roman" w:hAnsi="Times New Roman" w:cs="Times New Roman"/>
          <w:sz w:val="28"/>
          <w:szCs w:val="28"/>
        </w:rPr>
        <w:t>мин</w:t>
      </w:r>
      <w:r w:rsidRPr="00BD614D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14:paraId="68F3E879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В данном случае электрический двигатель может быть подобран по требуемой мощности, исходя из условия:</w:t>
      </w:r>
    </w:p>
    <w:p w14:paraId="702A6AE8" w14:textId="77777777" w:rsidR="003A048C" w:rsidRPr="003A048C" w:rsidRDefault="003A048C" w:rsidP="003932CD">
      <w:pPr>
        <w:pStyle w:val="a4"/>
        <w:spacing w:line="360" w:lineRule="auto"/>
        <w:ind w:left="1080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B54B8C">
        <w:rPr>
          <w:position w:val="-10"/>
        </w:rPr>
        <w:pict w14:anchorId="6EF68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9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B54B8C">
        <w:rPr>
          <w:position w:val="-10"/>
        </w:rPr>
        <w:pict w14:anchorId="030BF2FD">
          <v:shape id="_x0000_i1026" type="#_x0000_t75" style="width:1in;height:19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;</w:t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B54B8C">
        <w:rPr>
          <w:position w:val="-20"/>
        </w:rPr>
        <w:pict w14:anchorId="7C7583C9">
          <v:shape id="_x0000_i1027" type="#_x0000_t75" style="width:1in;height:24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B54B8C">
        <w:rPr>
          <w:position w:val="-20"/>
        </w:rPr>
        <w:pict w14:anchorId="434DB8D9">
          <v:shape id="_x0000_i1028" type="#_x0000_t75" style="width:1in;height:24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.</w:t>
      </w:r>
    </w:p>
    <w:p w14:paraId="26543746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Мощность на выходном валу (мощность нагрузки):</w:t>
      </w:r>
    </w:p>
    <w:p w14:paraId="07D94EFA" w14:textId="1EF4D3DB" w:rsidR="003A048C" w:rsidRPr="00F014A5" w:rsidRDefault="003A048C" w:rsidP="003932CD">
      <w:pPr>
        <w:pStyle w:val="a4"/>
        <w:spacing w:line="360" w:lineRule="auto"/>
        <w:ind w:left="1080"/>
        <w:rPr>
          <w:rFonts w:ascii="Times New Roman" w:hAnsi="Times New Roman"/>
          <w:iCs/>
          <w:sz w:val="28"/>
          <w:szCs w:val="28"/>
        </w:rPr>
      </w:pPr>
      <w:r w:rsidRPr="003A048C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3A048C">
        <w:rPr>
          <w:rFonts w:ascii="Times New Roman" w:hAnsi="Times New Roman"/>
          <w:i/>
          <w:sz w:val="28"/>
          <w:szCs w:val="28"/>
        </w:rPr>
        <w:t>М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</w:rPr>
        <w:t xml:space="preserve"> ∙ </w:t>
      </w:r>
      <w:proofErr w:type="spellStart"/>
      <w:r w:rsidRPr="003A048C">
        <w:rPr>
          <w:rFonts w:ascii="Times New Roman" w:hAnsi="Times New Roman"/>
          <w:sz w:val="28"/>
          <w:szCs w:val="28"/>
        </w:rPr>
        <w:t>ώ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3A048C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22</w:t>
      </w:r>
      <w:r w:rsidRPr="003A048C">
        <w:rPr>
          <w:rFonts w:ascii="Times New Roman" w:hAnsi="Times New Roman"/>
          <w:sz w:val="28"/>
          <w:szCs w:val="28"/>
        </w:rPr>
        <w:t xml:space="preserve"> ∙ </w:t>
      </w:r>
      <w:r>
        <w:rPr>
          <w:rFonts w:ascii="Times New Roman" w:hAnsi="Times New Roman"/>
          <w:sz w:val="28"/>
          <w:szCs w:val="28"/>
        </w:rPr>
        <w:t>0.</w:t>
      </w:r>
      <w:r w:rsidRPr="003A048C">
        <w:rPr>
          <w:rFonts w:ascii="Times New Roman" w:hAnsi="Times New Roman"/>
          <w:sz w:val="28"/>
          <w:szCs w:val="28"/>
        </w:rPr>
        <w:t>2</w:t>
      </w:r>
      <w:r w:rsidR="00F014A5">
        <w:rPr>
          <w:rFonts w:ascii="Times New Roman" w:hAnsi="Times New Roman"/>
          <w:sz w:val="28"/>
          <w:szCs w:val="28"/>
        </w:rPr>
        <w:t>09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4.608</w:t>
      </w:r>
      <w:r w:rsidRPr="003A048C">
        <w:rPr>
          <w:rFonts w:ascii="Times New Roman" w:hAnsi="Times New Roman"/>
          <w:sz w:val="28"/>
          <w:szCs w:val="28"/>
        </w:rPr>
        <w:t> </w:t>
      </w:r>
      <w:r w:rsidR="00F014A5">
        <w:rPr>
          <w:rFonts w:ascii="Times New Roman" w:hAnsi="Times New Roman"/>
          <w:iCs/>
          <w:sz w:val="28"/>
          <w:szCs w:val="28"/>
        </w:rPr>
        <w:t>Вт</w:t>
      </w:r>
    </w:p>
    <w:p w14:paraId="36B7786E" w14:textId="77777777" w:rsidR="003A048C" w:rsidRPr="003A048C" w:rsidRDefault="003A048C" w:rsidP="003932C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 xml:space="preserve">Ориентируясь на цилиндрический зубчатый редуктор (во всех случаях используется цилиндрические прямозубые передачи), из указанного выше диапазона </w:t>
      </w:r>
      <w:proofErr w:type="gramStart"/>
      <w:r w:rsidRPr="003A048C">
        <w:rPr>
          <w:rFonts w:ascii="Times New Roman" w:hAnsi="Times New Roman"/>
          <w:sz w:val="28"/>
          <w:szCs w:val="28"/>
        </w:rPr>
        <w:t>выбираем</w:t>
      </w:r>
      <w:r w:rsidRPr="003A048C">
        <w:rPr>
          <w:rFonts w:ascii="Times New Roman" w:hAnsi="Times New Roman"/>
          <w:b/>
          <w:sz w:val="28"/>
          <w:szCs w:val="28"/>
        </w:rPr>
        <w:t xml:space="preserve">:   </w:t>
      </w:r>
      <w:proofErr w:type="gramEnd"/>
      <w:r w:rsidRPr="003A048C">
        <w:rPr>
          <w:rFonts w:ascii="Times New Roman" w:hAnsi="Times New Roman"/>
          <w:b/>
          <w:sz w:val="28"/>
          <w:szCs w:val="28"/>
        </w:rPr>
        <w:t xml:space="preserve">          </w:t>
      </w:r>
      <w:r w:rsidRPr="003A048C">
        <w:rPr>
          <w:rFonts w:ascii="Times New Roman" w:hAnsi="Times New Roman"/>
          <w:b/>
          <w:i/>
          <w:sz w:val="28"/>
          <w:szCs w:val="28"/>
        </w:rPr>
        <w:t>η</w:t>
      </w:r>
      <w:r w:rsidRPr="003A048C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3A048C">
        <w:rPr>
          <w:rFonts w:ascii="Times New Roman" w:hAnsi="Times New Roman"/>
          <w:b/>
          <w:sz w:val="28"/>
          <w:szCs w:val="28"/>
        </w:rPr>
        <w:t xml:space="preserve"> = 0.8 .</w:t>
      </w:r>
    </w:p>
    <w:p w14:paraId="3F72F607" w14:textId="4DE9468E" w:rsidR="003A048C" w:rsidRPr="00F014A5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По характеру работы привода можно принять:</w:t>
      </w:r>
      <w:r w:rsidR="00F014A5">
        <w:rPr>
          <w:rFonts w:ascii="Times New Roman" w:hAnsi="Times New Roman"/>
          <w:sz w:val="28"/>
          <w:szCs w:val="28"/>
        </w:rPr>
        <w:tab/>
      </w:r>
      <w:r w:rsidR="00F014A5">
        <w:rPr>
          <w:rFonts w:ascii="Times New Roman" w:hAnsi="Times New Roman"/>
          <w:sz w:val="28"/>
          <w:szCs w:val="28"/>
        </w:rPr>
        <w:tab/>
      </w:r>
      <w:proofErr w:type="gramStart"/>
      <w:r w:rsidRPr="00F014A5">
        <w:rPr>
          <w:rFonts w:ascii="Times New Roman" w:hAnsi="Times New Roman"/>
          <w:b/>
          <w:sz w:val="28"/>
          <w:szCs w:val="28"/>
        </w:rPr>
        <w:t>ξ  =</w:t>
      </w:r>
      <w:proofErr w:type="gramEnd"/>
      <w:r w:rsidRPr="00F014A5">
        <w:rPr>
          <w:rFonts w:ascii="Times New Roman" w:hAnsi="Times New Roman"/>
          <w:b/>
          <w:sz w:val="28"/>
          <w:szCs w:val="28"/>
        </w:rPr>
        <w:t xml:space="preserve"> 2</w:t>
      </w:r>
    </w:p>
    <w:p w14:paraId="11EBFEE9" w14:textId="77777777" w:rsid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Тогда расчётная величина, требуемой от двигателя мощности будет:</w:t>
      </w:r>
    </w:p>
    <w:p w14:paraId="3DEE19A0" w14:textId="6F644789" w:rsidR="003A048C" w:rsidRPr="003A048C" w:rsidRDefault="00000000" w:rsidP="003932CD">
      <w:pPr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ξ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.6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1.52 Вт</m:t>
          </m:r>
        </m:oMath>
      </m:oMathPara>
    </w:p>
    <w:p w14:paraId="715213E2" w14:textId="74D1BBEF" w:rsid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8"/>
        </w:rPr>
      </w:pPr>
    </w:p>
    <w:p w14:paraId="3BD11C10" w14:textId="215C61F4" w:rsidR="00784237" w:rsidRDefault="00784237" w:rsidP="00DF72A7">
      <w:pPr>
        <w:pStyle w:val="Standard"/>
        <w:spacing w:line="360" w:lineRule="auto"/>
        <w:ind w:firstLine="708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Рассчитаем уточненное значение </w:t>
      </w:r>
      <w:r>
        <w:rPr>
          <w:rFonts w:cs="Times New Roman"/>
          <w:sz w:val="28"/>
          <w:szCs w:val="28"/>
        </w:rPr>
        <w:t>расчетной</w:t>
      </w:r>
      <w:r w:rsidRPr="00784237">
        <w:rPr>
          <w:rFonts w:cs="Times New Roman"/>
          <w:sz w:val="28"/>
          <w:szCs w:val="28"/>
        </w:rPr>
        <w:t xml:space="preserve"> мощности двигателя:</w:t>
      </w:r>
    </w:p>
    <w:p w14:paraId="781400A3" w14:textId="77777777" w:rsidR="00784237" w:rsidRPr="00784237" w:rsidRDefault="00784237" w:rsidP="003932CD">
      <w:pPr>
        <w:pStyle w:val="Standard"/>
        <w:spacing w:line="360" w:lineRule="auto"/>
        <w:ind w:left="720"/>
        <w:rPr>
          <w:rFonts w:cs="Times New Roman"/>
          <w:sz w:val="28"/>
          <w:szCs w:val="28"/>
        </w:rPr>
      </w:pPr>
    </w:p>
    <w:p w14:paraId="3F689AB7" w14:textId="3A157DDD" w:rsidR="00784237" w:rsidRPr="001D4B29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 </w:t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</m:oMath>
      <w:r w:rsidRPr="00784237">
        <w:rPr>
          <w:rFonts w:cs="Times New Roman"/>
          <w:sz w:val="28"/>
          <w:szCs w:val="28"/>
        </w:rPr>
        <w:t xml:space="preserve">     </w:t>
      </w:r>
    </w:p>
    <w:p w14:paraId="074FCABA" w14:textId="77777777" w:rsidR="00830587" w:rsidRPr="001D4B29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C0D0E9D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усть кол-во ступеней n=3</w:t>
      </w:r>
    </w:p>
    <w:p w14:paraId="5BF66437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усть среднее передаточное отношение каждой ступен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8</m:t>
        </m:r>
      </m:oMath>
    </w:p>
    <w:p w14:paraId="166F8140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гда общее передаточное отношение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512 </m:t>
        </m:r>
      </m:oMath>
    </w:p>
    <w:p w14:paraId="37EE00B2" w14:textId="3678AE58" w:rsidR="007F3B5F" w:rsidRDefault="00000000" w:rsidP="003932CD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deg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7F3B5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512</m:t>
            </m:r>
          </m:e>
        </m:rad>
        <m:r>
          <w:rPr>
            <w:rFonts w:ascii="Cambria Math" w:eastAsia="Cambria Math" w:hAnsi="Cambria Math" w:cs="Cambria Math"/>
            <w:sz w:val="28"/>
            <w:szCs w:val="28"/>
          </w:rPr>
          <m:t xml:space="preserve"> =8 </m:t>
        </m:r>
      </m:oMath>
    </w:p>
    <w:p w14:paraId="297BFFC7" w14:textId="48FC7533" w:rsidR="00F014A5" w:rsidRDefault="00F014A5" w:rsidP="003932CD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обороты на валу двигателя будет равно</w:t>
      </w:r>
      <w:r w:rsidRPr="00C25FA1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282295">
        <w:rPr>
          <w:rFonts w:ascii="Times New Roman" w:hAnsi="Times New Roman"/>
          <w:sz w:val="28"/>
          <w:szCs w:val="28"/>
        </w:rPr>
        <w:t>∙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D61893">
        <w:rPr>
          <w:rFonts w:ascii="Times New Roman" w:hAnsi="Times New Roman"/>
          <w:sz w:val="28"/>
          <w:szCs w:val="28"/>
        </w:rPr>
        <w:t xml:space="preserve"> =</w:t>
      </w:r>
      <w:r w:rsidR="006401B9">
        <w:rPr>
          <w:rFonts w:ascii="Times New Roman" w:hAnsi="Times New Roman"/>
          <w:sz w:val="28"/>
          <w:szCs w:val="28"/>
        </w:rPr>
        <w:t xml:space="preserve"> </w:t>
      </w:r>
      <w:r w:rsidR="00675E96">
        <w:rPr>
          <w:rFonts w:ascii="Times New Roman" w:hAnsi="Times New Roman"/>
          <w:sz w:val="28"/>
          <w:szCs w:val="28"/>
        </w:rPr>
        <w:t>1024</w:t>
      </w:r>
      <w:r w:rsidR="006A20FD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ин</w:t>
      </w:r>
    </w:p>
    <w:p w14:paraId="75150A22" w14:textId="51DF7BAC" w:rsidR="00651880" w:rsidRDefault="00F014A5" w:rsidP="00D568C6">
      <w:pPr>
        <w:spacing w:after="240"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ловая скорость равна</w:t>
      </w:r>
      <w:r w:rsidRPr="00D61893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eastAsia="Times New Roman" w:hAnsi="Times New Roman"/>
          <w:sz w:val="28"/>
          <w:szCs w:val="28"/>
        </w:rPr>
        <w:t>π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230C28">
        <w:rPr>
          <w:rFonts w:ascii="Times New Roman" w:eastAsia="Times New Roman" w:hAnsi="Times New Roman"/>
          <w:sz w:val="28"/>
          <w:szCs w:val="28"/>
        </w:rPr>
        <w:t>/30</w:t>
      </w:r>
      <w:r>
        <w:rPr>
          <w:rFonts w:ascii="Times New Roman" w:eastAsia="Times New Roman" w:hAnsi="Times New Roman"/>
          <w:sz w:val="28"/>
          <w:szCs w:val="28"/>
        </w:rPr>
        <w:t xml:space="preserve"> = </w:t>
      </w:r>
      <w:r w:rsidR="00675E96">
        <w:rPr>
          <w:rFonts w:ascii="Times New Roman" w:eastAsia="Times New Roman" w:hAnsi="Times New Roman"/>
          <w:sz w:val="28"/>
          <w:szCs w:val="28"/>
        </w:rPr>
        <w:t>107</w:t>
      </w:r>
      <w:r>
        <w:rPr>
          <w:rFonts w:ascii="Times New Roman" w:eastAsia="Times New Roman" w:hAnsi="Times New Roman"/>
          <w:sz w:val="28"/>
          <w:szCs w:val="28"/>
        </w:rPr>
        <w:t xml:space="preserve"> рад/с</w:t>
      </w:r>
    </w:p>
    <w:p w14:paraId="30B2AB9D" w14:textId="2318E341" w:rsidR="0079333E" w:rsidRPr="0079333E" w:rsidRDefault="0079333E" w:rsidP="00D568C6">
      <w:pPr>
        <w:spacing w:after="240" w:line="360" w:lineRule="auto"/>
        <w:ind w:right="-1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w:r w:rsidRPr="0079333E">
        <w:rPr>
          <w:rFonts w:ascii="Times New Roman" w:eastAsia="Times New Roman" w:hAnsi="Times New Roman"/>
          <w:sz w:val="28"/>
          <w:szCs w:val="28"/>
        </w:rPr>
        <w:lastRenderedPageBreak/>
        <w:t>PPS</w:t>
      </w:r>
      <w:r>
        <w:rPr>
          <w:rFonts w:ascii="Times New Roman" w:eastAsia="Times New Roman" w:hAnsi="Times New Roman"/>
          <w:sz w:val="28"/>
          <w:szCs w:val="28"/>
        </w:rPr>
        <w:t xml:space="preserve"> (</w:t>
      </w:r>
      <w:proofErr w:type="spellStart"/>
      <w:r w:rsidRPr="0079333E">
        <w:rPr>
          <w:rFonts w:ascii="Times New Roman" w:eastAsia="Times New Roman" w:hAnsi="Times New Roman"/>
          <w:sz w:val="28"/>
          <w:szCs w:val="28"/>
        </w:rPr>
        <w:t>Pulse</w:t>
      </w:r>
      <w:proofErr w:type="spellEnd"/>
      <w:r w:rsidRPr="0079333E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9333E">
        <w:rPr>
          <w:rFonts w:ascii="Times New Roman" w:eastAsia="Times New Roman" w:hAnsi="Times New Roman"/>
          <w:sz w:val="28"/>
          <w:szCs w:val="28"/>
        </w:rPr>
        <w:t>Per</w:t>
      </w:r>
      <w:proofErr w:type="spellEnd"/>
      <w:r w:rsidRPr="0079333E">
        <w:rPr>
          <w:rFonts w:ascii="Times New Roman" w:eastAsia="Times New Roman" w:hAnsi="Times New Roman"/>
          <w:sz w:val="28"/>
          <w:szCs w:val="28"/>
        </w:rPr>
        <w:t xml:space="preserve"> Second</w:t>
      </w:r>
      <w:r>
        <w:rPr>
          <w:rFonts w:ascii="Times New Roman" w:eastAsia="Times New Roman" w:hAnsi="Times New Roman"/>
          <w:sz w:val="28"/>
          <w:szCs w:val="28"/>
        </w:rPr>
        <w:t>)</w:t>
      </w:r>
      <w:r w:rsidRPr="0079333E">
        <w:rPr>
          <w:rFonts w:ascii="Times New Roman" w:eastAsia="Times New Roman" w:hAnsi="Times New Roman"/>
          <w:sz w:val="28"/>
          <w:szCs w:val="28"/>
        </w:rPr>
        <w:t xml:space="preserve"> — это количество импульсов, происходящих за одну секунду</w:t>
      </w:r>
      <w:r>
        <w:rPr>
          <w:rFonts w:ascii="Times New Roman" w:eastAsia="Times New Roman" w:hAnsi="Times New Roman"/>
          <w:sz w:val="28"/>
          <w:szCs w:val="28"/>
        </w:rPr>
        <w:t>. Импульс или шаг равен 1.8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°</w:t>
      </w: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>, тогда</w:t>
      </w:r>
    </w:p>
    <w:p w14:paraId="608B2C76" w14:textId="5093690F" w:rsidR="0079333E" w:rsidRPr="001809A0" w:rsidRDefault="001809A0" w:rsidP="00D568C6">
      <w:pPr>
        <w:spacing w:after="240" w:line="360" w:lineRule="auto"/>
        <w:ind w:right="-1"/>
        <w:rPr>
          <w:rFonts w:ascii="Times New Roman" w:eastAsia="Times New Roman" w:hAnsi="Times New Roman"/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об/сек=360°/сек=200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pps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. </m:t>
          </m:r>
        </m:oMath>
      </m:oMathPara>
    </w:p>
    <w:p w14:paraId="40BB9ACA" w14:textId="09380108" w:rsidR="0079333E" w:rsidRPr="001809A0" w:rsidRDefault="001809A0" w:rsidP="00D568C6">
      <w:pPr>
        <w:spacing w:after="240" w:line="360" w:lineRule="auto"/>
        <w:ind w:right="-1"/>
        <w:rPr>
          <w:rFonts w:ascii="Times New Roman" w:eastAsia="Times New Roman" w:hAnsi="Times New Roman"/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024 об/мин=17.07об/сек=3414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pps</m:t>
          </m:r>
        </m:oMath>
      </m:oMathPara>
    </w:p>
    <w:p w14:paraId="1D6A9B06" w14:textId="77777777" w:rsidR="00330027" w:rsidRPr="00330027" w:rsidRDefault="00330027" w:rsidP="00D568C6">
      <w:pPr>
        <w:spacing w:after="240" w:line="360" w:lineRule="auto"/>
        <w:ind w:right="-1"/>
        <w:rPr>
          <w:rFonts w:ascii="Times New Roman" w:eastAsia="Times New Roman" w:hAnsi="Times New Roman"/>
          <w:i/>
          <w:sz w:val="28"/>
          <w:szCs w:val="28"/>
        </w:rPr>
      </w:pPr>
    </w:p>
    <w:p w14:paraId="2CA78950" w14:textId="598C1397" w:rsidR="00F014A5" w:rsidRDefault="00F014A5" w:rsidP="00DF72A7">
      <w:pPr>
        <w:spacing w:line="360" w:lineRule="auto"/>
        <w:ind w:firstLine="708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Выбираем шаговый двигатель 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</w:t>
      </w:r>
      <w:r w:rsidR="004E77D9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Pr="004E77D9">
        <w:rPr>
          <w:rFonts w:ascii="Times New Roman" w:hAnsi="Times New Roman"/>
          <w:noProof/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88"/>
        <w:gridCol w:w="827"/>
        <w:gridCol w:w="1072"/>
        <w:gridCol w:w="1094"/>
        <w:gridCol w:w="950"/>
        <w:gridCol w:w="694"/>
        <w:gridCol w:w="738"/>
        <w:gridCol w:w="805"/>
        <w:gridCol w:w="794"/>
        <w:gridCol w:w="783"/>
      </w:tblGrid>
      <w:tr w:rsidR="00651880" w14:paraId="5F563506" w14:textId="77777777" w:rsidTr="007F3B5F">
        <w:tc>
          <w:tcPr>
            <w:tcW w:w="1588" w:type="dxa"/>
            <w:tcBorders>
              <w:bottom w:val="nil"/>
            </w:tcBorders>
          </w:tcPr>
          <w:p w14:paraId="1D806AEA" w14:textId="438E0DCB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odel</w:t>
            </w:r>
          </w:p>
        </w:tc>
        <w:tc>
          <w:tcPr>
            <w:tcW w:w="827" w:type="dxa"/>
          </w:tcPr>
          <w:p w14:paraId="65216EF8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urrent</w:t>
            </w:r>
          </w:p>
          <w:p w14:paraId="62925039" w14:textId="3D050F5E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72" w:type="dxa"/>
          </w:tcPr>
          <w:p w14:paraId="432A178B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esistance</w:t>
            </w:r>
          </w:p>
          <w:p w14:paraId="221C83E9" w14:textId="5A314DEC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94" w:type="dxa"/>
          </w:tcPr>
          <w:p w14:paraId="1806A6F6" w14:textId="1F4E86D4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Inductance</w:t>
            </w:r>
          </w:p>
          <w:p w14:paraId="3AFD3605" w14:textId="48BCEAFD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950" w:type="dxa"/>
          </w:tcPr>
          <w:p w14:paraId="700E3A1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Holding Torque</w:t>
            </w:r>
          </w:p>
          <w:p w14:paraId="1F0E3662" w14:textId="6063CEFA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(Bipolar)</w:t>
            </w:r>
          </w:p>
        </w:tc>
        <w:tc>
          <w:tcPr>
            <w:tcW w:w="694" w:type="dxa"/>
          </w:tcPr>
          <w:p w14:paraId="0B4FA5D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 of</w:t>
            </w:r>
          </w:p>
          <w:p w14:paraId="7F491BE6" w14:textId="2B7D9604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ads</w:t>
            </w:r>
          </w:p>
        </w:tc>
        <w:tc>
          <w:tcPr>
            <w:tcW w:w="738" w:type="dxa"/>
          </w:tcPr>
          <w:p w14:paraId="32C03FA4" w14:textId="08B8932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otor Interia</w:t>
            </w:r>
          </w:p>
        </w:tc>
        <w:tc>
          <w:tcPr>
            <w:tcW w:w="805" w:type="dxa"/>
          </w:tcPr>
          <w:p w14:paraId="14563E70" w14:textId="5E066DF0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Weight</w:t>
            </w:r>
          </w:p>
        </w:tc>
        <w:tc>
          <w:tcPr>
            <w:tcW w:w="794" w:type="dxa"/>
          </w:tcPr>
          <w:p w14:paraId="7E1AD45A" w14:textId="77777777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Detent</w:t>
            </w:r>
          </w:p>
          <w:p w14:paraId="4BA60995" w14:textId="66516F8D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Torque</w:t>
            </w:r>
          </w:p>
        </w:tc>
        <w:tc>
          <w:tcPr>
            <w:tcW w:w="783" w:type="dxa"/>
          </w:tcPr>
          <w:p w14:paraId="3BCA6A21" w14:textId="78F0DC66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ngth</w:t>
            </w:r>
          </w:p>
        </w:tc>
      </w:tr>
      <w:tr w:rsidR="00651880" w14:paraId="4CCD8AD9" w14:textId="77777777" w:rsidTr="007F3B5F">
        <w:tc>
          <w:tcPr>
            <w:tcW w:w="1588" w:type="dxa"/>
            <w:tcBorders>
              <w:top w:val="nil"/>
            </w:tcBorders>
          </w:tcPr>
          <w:p w14:paraId="093D1A7F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  <w:tc>
          <w:tcPr>
            <w:tcW w:w="827" w:type="dxa"/>
          </w:tcPr>
          <w:p w14:paraId="082E4285" w14:textId="4B443AA7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A</w:t>
            </w:r>
          </w:p>
        </w:tc>
        <w:tc>
          <w:tcPr>
            <w:tcW w:w="1072" w:type="dxa"/>
          </w:tcPr>
          <w:p w14:paraId="71BAAD9F" w14:textId="7140CE60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FB1249">
              <w:rPr>
                <w:rFonts w:ascii="Times New Roman" w:hAnsi="Times New Roman" w:cs="Times New Roman"/>
                <w:noProof/>
                <w:sz w:val="20"/>
                <w:szCs w:val="20"/>
              </w:rPr>
              <w:t>Ω</w:t>
            </w:r>
          </w:p>
        </w:tc>
        <w:tc>
          <w:tcPr>
            <w:tcW w:w="1094" w:type="dxa"/>
          </w:tcPr>
          <w:p w14:paraId="21A3ADA4" w14:textId="7ADD63BC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H</w:t>
            </w:r>
          </w:p>
        </w:tc>
        <w:tc>
          <w:tcPr>
            <w:tcW w:w="950" w:type="dxa"/>
          </w:tcPr>
          <w:p w14:paraId="1F49303E" w14:textId="3203BC45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  <w:r w:rsidRPr="00FB1249">
              <w:rPr>
                <w:rFonts w:ascii="Cambria Math" w:hAnsi="Cambria Math"/>
                <w:noProof/>
                <w:sz w:val="20"/>
                <w:szCs w:val="20"/>
                <w:lang w:val="en-US"/>
              </w:rPr>
              <w:t>∙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m</w:t>
            </w:r>
          </w:p>
        </w:tc>
        <w:tc>
          <w:tcPr>
            <w:tcW w:w="694" w:type="dxa"/>
          </w:tcPr>
          <w:p w14:paraId="55CC6ED3" w14:textId="545A7809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</w:t>
            </w:r>
          </w:p>
        </w:tc>
        <w:tc>
          <w:tcPr>
            <w:tcW w:w="738" w:type="dxa"/>
          </w:tcPr>
          <w:p w14:paraId="1EC46640" w14:textId="31A306ED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805" w:type="dxa"/>
          </w:tcPr>
          <w:p w14:paraId="6F9377AB" w14:textId="78600376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</w:p>
        </w:tc>
        <w:tc>
          <w:tcPr>
            <w:tcW w:w="794" w:type="dxa"/>
          </w:tcPr>
          <w:p w14:paraId="0762D3D6" w14:textId="68C3634B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</w:p>
        </w:tc>
        <w:tc>
          <w:tcPr>
            <w:tcW w:w="783" w:type="dxa"/>
          </w:tcPr>
          <w:p w14:paraId="75655DD4" w14:textId="234B230E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m</w:t>
            </w:r>
          </w:p>
        </w:tc>
      </w:tr>
      <w:tr w:rsidR="00FB1249" w14:paraId="25912E37" w14:textId="77777777" w:rsidTr="007F3B5F">
        <w:tc>
          <w:tcPr>
            <w:tcW w:w="1588" w:type="dxa"/>
          </w:tcPr>
          <w:p w14:paraId="14DB5E15" w14:textId="39D255CE" w:rsidR="00651880" w:rsidRPr="007F3B5F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FL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7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STH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1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–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0426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A</w:t>
            </w:r>
          </w:p>
        </w:tc>
        <w:tc>
          <w:tcPr>
            <w:tcW w:w="827" w:type="dxa"/>
          </w:tcPr>
          <w:p w14:paraId="1837DCA2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EB50ACB" w14:textId="53F28C27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1072" w:type="dxa"/>
          </w:tcPr>
          <w:p w14:paraId="5B4D8647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426BEC4E" w14:textId="3B27AC1A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9</w:t>
            </w:r>
          </w:p>
        </w:tc>
        <w:tc>
          <w:tcPr>
            <w:tcW w:w="1094" w:type="dxa"/>
          </w:tcPr>
          <w:p w14:paraId="597CE42E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41554F04" w14:textId="0A84BA4E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36</w:t>
            </w:r>
          </w:p>
        </w:tc>
        <w:tc>
          <w:tcPr>
            <w:tcW w:w="950" w:type="dxa"/>
          </w:tcPr>
          <w:p w14:paraId="048213D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0C52EC3" w14:textId="04CC13B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4.97</w:t>
            </w:r>
          </w:p>
        </w:tc>
        <w:tc>
          <w:tcPr>
            <w:tcW w:w="694" w:type="dxa"/>
          </w:tcPr>
          <w:p w14:paraId="67C2EA2A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279FAE4E" w14:textId="7EB968B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6</w:t>
            </w:r>
          </w:p>
        </w:tc>
        <w:tc>
          <w:tcPr>
            <w:tcW w:w="738" w:type="dxa"/>
          </w:tcPr>
          <w:p w14:paraId="417EEB84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3EEBA68" w14:textId="17670E2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110</w:t>
            </w:r>
          </w:p>
        </w:tc>
        <w:tc>
          <w:tcPr>
            <w:tcW w:w="805" w:type="dxa"/>
          </w:tcPr>
          <w:p w14:paraId="429B62B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6872057A" w14:textId="434D2406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60</w:t>
            </w:r>
          </w:p>
        </w:tc>
        <w:tc>
          <w:tcPr>
            <w:tcW w:w="794" w:type="dxa"/>
          </w:tcPr>
          <w:p w14:paraId="1C79FF41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79490BC5" w14:textId="69F26EA4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783" w:type="dxa"/>
          </w:tcPr>
          <w:p w14:paraId="77510DC5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255830D" w14:textId="47795DE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51</w:t>
            </w:r>
          </w:p>
        </w:tc>
      </w:tr>
    </w:tbl>
    <w:p w14:paraId="7DCA06DA" w14:textId="46AA139E" w:rsidR="00330027" w:rsidRPr="001809A0" w:rsidRDefault="00330027" w:rsidP="00330027">
      <w:pPr>
        <w:spacing w:before="240"/>
        <w:rPr>
          <w:rFonts w:ascii="Times New Roman" w:hAnsi="Times New Roman"/>
          <w:noProof/>
          <w:sz w:val="28"/>
          <w:szCs w:val="28"/>
        </w:rPr>
      </w:pPr>
      <w:r w:rsidRPr="001809A0">
        <w:rPr>
          <w:rFonts w:ascii="Times New Roman" w:hAnsi="Times New Roman"/>
          <w:b/>
          <w:bCs/>
          <w:noProof/>
          <w:sz w:val="28"/>
          <w:szCs w:val="28"/>
        </w:rPr>
        <w:t>Табл. 1.</w:t>
      </w:r>
      <w:r w:rsidRPr="001809A0">
        <w:rPr>
          <w:rFonts w:ascii="Times New Roman" w:hAnsi="Times New Roman"/>
          <w:noProof/>
          <w:sz w:val="28"/>
          <w:szCs w:val="28"/>
        </w:rPr>
        <w:t xml:space="preserve"> Параметры двигателя 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FL</w:t>
      </w:r>
      <w:r w:rsidRPr="001809A0">
        <w:rPr>
          <w:rFonts w:ascii="Times New Roman" w:hAnsi="Times New Roman"/>
          <w:noProof/>
          <w:sz w:val="28"/>
          <w:szCs w:val="28"/>
        </w:rPr>
        <w:t>57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STH</w:t>
      </w:r>
      <w:r w:rsidRPr="001809A0">
        <w:rPr>
          <w:rFonts w:ascii="Times New Roman" w:hAnsi="Times New Roman"/>
          <w:noProof/>
          <w:sz w:val="28"/>
          <w:szCs w:val="28"/>
        </w:rPr>
        <w:t>51–0426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A</w:t>
      </w:r>
      <w:r w:rsidRPr="001809A0">
        <w:rPr>
          <w:rFonts w:ascii="Times New Roman" w:hAnsi="Times New Roman"/>
          <w:noProof/>
          <w:sz w:val="28"/>
          <w:szCs w:val="28"/>
        </w:rPr>
        <w:t>.</w:t>
      </w:r>
    </w:p>
    <w:p w14:paraId="25923645" w14:textId="77777777" w:rsidR="00330027" w:rsidRDefault="00330027" w:rsidP="0079333E">
      <w:pPr>
        <w:spacing w:before="240"/>
        <w:jc w:val="center"/>
        <w:rPr>
          <w:rFonts w:ascii="Times New Roman" w:hAnsi="Times New Roman"/>
          <w:noProof/>
          <w:sz w:val="28"/>
          <w:szCs w:val="28"/>
        </w:rPr>
      </w:pPr>
    </w:p>
    <w:p w14:paraId="58465779" w14:textId="4A75D5A7" w:rsidR="00830587" w:rsidRDefault="00015D0F" w:rsidP="0079333E">
      <w:pPr>
        <w:spacing w:before="240"/>
        <w:jc w:val="center"/>
        <w:rPr>
          <w:rFonts w:ascii="Times New Roman" w:hAnsi="Times New Roman"/>
          <w:noProof/>
          <w:sz w:val="28"/>
          <w:szCs w:val="28"/>
          <w:lang w:val="en-US"/>
        </w:rPr>
      </w:pPr>
      <w:r w:rsidRPr="00015D0F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1D73F7A" wp14:editId="79AB02D5">
            <wp:extent cx="5763429" cy="3181794"/>
            <wp:effectExtent l="0" t="0" r="8890" b="0"/>
            <wp:docPr id="3589970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99701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3429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E3CCE" w14:textId="3F0618EE" w:rsidR="0079333E" w:rsidRPr="001809A0" w:rsidRDefault="0079333E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1809A0">
        <w:rPr>
          <w:rFonts w:ascii="Times New Roman" w:hAnsi="Times New Roman"/>
          <w:b/>
          <w:bCs/>
          <w:noProof/>
          <w:sz w:val="28"/>
          <w:szCs w:val="28"/>
        </w:rPr>
        <w:t xml:space="preserve">Рис. </w:t>
      </w:r>
      <w:r w:rsidR="00330027" w:rsidRPr="001809A0">
        <w:rPr>
          <w:rFonts w:ascii="Times New Roman" w:hAnsi="Times New Roman"/>
          <w:b/>
          <w:bCs/>
          <w:noProof/>
          <w:sz w:val="28"/>
          <w:szCs w:val="28"/>
        </w:rPr>
        <w:t>2.</w:t>
      </w:r>
      <w:r w:rsidR="00330027" w:rsidRPr="001809A0">
        <w:rPr>
          <w:rFonts w:ascii="Times New Roman" w:hAnsi="Times New Roman"/>
          <w:noProof/>
          <w:sz w:val="28"/>
          <w:szCs w:val="28"/>
        </w:rPr>
        <w:t xml:space="preserve"> Грфик момента от скорости двигателя 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FL</w:t>
      </w:r>
      <w:r w:rsidR="00330027" w:rsidRPr="001809A0">
        <w:rPr>
          <w:rFonts w:ascii="Times New Roman" w:hAnsi="Times New Roman"/>
          <w:noProof/>
          <w:sz w:val="28"/>
          <w:szCs w:val="28"/>
        </w:rPr>
        <w:t>57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STH</w:t>
      </w:r>
      <w:r w:rsidR="00330027" w:rsidRPr="001809A0">
        <w:rPr>
          <w:rFonts w:ascii="Times New Roman" w:hAnsi="Times New Roman"/>
          <w:noProof/>
          <w:sz w:val="28"/>
          <w:szCs w:val="28"/>
        </w:rPr>
        <w:t>51–0426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A</w:t>
      </w:r>
      <w:r w:rsidR="00330027" w:rsidRPr="001809A0">
        <w:rPr>
          <w:rFonts w:ascii="Times New Roman" w:hAnsi="Times New Roman"/>
          <w:noProof/>
          <w:sz w:val="28"/>
          <w:szCs w:val="28"/>
        </w:rPr>
        <w:t>.</w:t>
      </w:r>
    </w:p>
    <w:p w14:paraId="08F89828" w14:textId="77777777" w:rsidR="00330027" w:rsidRDefault="00330027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0C31DCF0" w14:textId="77777777" w:rsidR="001809A0" w:rsidRPr="00330027" w:rsidRDefault="001809A0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15059401" w14:textId="58278C3E" w:rsidR="00F014A5" w:rsidRPr="00015D0F" w:rsidRDefault="00F014A5" w:rsidP="00015D0F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 w:rsidR="00015D0F">
        <w:rPr>
          <w:rFonts w:ascii="Times New Roman" w:hAnsi="Times New Roman"/>
          <w:sz w:val="28"/>
          <w:szCs w:val="28"/>
        </w:rPr>
        <w:t xml:space="preserve"> = </w:t>
      </w:r>
      <w:r w:rsidR="00015D0F">
        <w:rPr>
          <w:rFonts w:ascii="Times New Roman" w:eastAsia="Times New Roman" w:hAnsi="Times New Roman"/>
          <w:sz w:val="28"/>
          <w:szCs w:val="28"/>
        </w:rPr>
        <w:t>107 рад/с</w:t>
      </w:r>
      <w:r w:rsidR="0079333E" w:rsidRPr="0079333E">
        <w:rPr>
          <w:rFonts w:ascii="Times New Roman" w:eastAsia="Times New Roman" w:hAnsi="Times New Roman"/>
          <w:sz w:val="28"/>
          <w:szCs w:val="28"/>
        </w:rPr>
        <w:t xml:space="preserve"> (3414 </w:t>
      </w:r>
      <w:proofErr w:type="spellStart"/>
      <w:r w:rsidR="0079333E">
        <w:rPr>
          <w:rFonts w:ascii="Times New Roman" w:eastAsia="Times New Roman" w:hAnsi="Times New Roman"/>
          <w:sz w:val="28"/>
          <w:szCs w:val="28"/>
          <w:lang w:val="en-US"/>
        </w:rPr>
        <w:t>pps</w:t>
      </w:r>
      <w:proofErr w:type="spellEnd"/>
      <w:r w:rsidR="0079333E" w:rsidRPr="0079333E">
        <w:rPr>
          <w:rFonts w:ascii="Times New Roman" w:eastAsia="Times New Roman" w:hAnsi="Times New Roman"/>
          <w:sz w:val="28"/>
          <w:szCs w:val="28"/>
        </w:rPr>
        <w:t>)</w:t>
      </w:r>
      <w:r w:rsidR="007F3B5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рутящий момент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≈</m:t>
        </m:r>
      </m:oMath>
      <w:r>
        <w:rPr>
          <w:rFonts w:ascii="Times New Roman" w:hAnsi="Times New Roman"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sz w:val="28"/>
          <w:szCs w:val="28"/>
        </w:rPr>
        <w:t>0.1</w:t>
      </w:r>
      <w:r w:rsidR="00015D0F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Н*м</w:t>
      </w:r>
    </w:p>
    <w:p w14:paraId="120BAB67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Рассчитаем уточненное значение номинальной мощности двигателя:</w:t>
      </w:r>
    </w:p>
    <w:p w14:paraId="64BB5B5E" w14:textId="45CC2272" w:rsidR="00F014A5" w:rsidRPr="00F014A5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iCs/>
          <w:sz w:val="28"/>
          <w:szCs w:val="28"/>
        </w:rPr>
      </w:pPr>
      <w:r w:rsidRPr="00EB1879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spell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r w:rsidRPr="00EB1879">
        <w:rPr>
          <w:rFonts w:ascii="Times New Roman" w:hAnsi="Times New Roman"/>
          <w:sz w:val="28"/>
          <w:szCs w:val="28"/>
        </w:rPr>
        <w:t>=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М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r w:rsidRPr="00EB1879">
        <w:rPr>
          <w:rFonts w:ascii="Times New Roman" w:hAnsi="Times New Roman"/>
          <w:sz w:val="28"/>
          <w:szCs w:val="28"/>
        </w:rPr>
        <w:t>∙ω</w:t>
      </w:r>
      <w:proofErr w:type="gram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proofErr w:type="gramEnd"/>
      <m:oMath>
        <m:r>
          <w:rPr>
            <w:rFonts w:ascii="Cambria Math"/>
            <w:sz w:val="28"/>
            <w:szCs w:val="28"/>
          </w:rPr>
          <m:t>=0.12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 xml:space="preserve">107=12.84 </m:t>
        </m:r>
      </m:oMath>
      <w:r>
        <w:rPr>
          <w:rFonts w:ascii="Times New Roman" w:hAnsi="Times New Roman"/>
          <w:iCs/>
          <w:sz w:val="28"/>
          <w:szCs w:val="28"/>
        </w:rPr>
        <w:t>Вт</w:t>
      </w:r>
    </w:p>
    <w:p w14:paraId="02AD13E6" w14:textId="28A03E3D" w:rsidR="00F014A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 xml:space="preserve">Проверка условия выбора двигателя по мощности, показывает, что двигатель 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="00FB1249" w:rsidRPr="00FB1249">
        <w:rPr>
          <w:rFonts w:ascii="Times New Roman" w:hAnsi="Times New Roman"/>
          <w:noProof/>
          <w:sz w:val="28"/>
          <w:szCs w:val="28"/>
        </w:rPr>
        <w:t xml:space="preserve"> </w:t>
      </w:r>
      <w:r w:rsidRPr="00330027">
        <w:rPr>
          <w:rFonts w:ascii="Times New Roman" w:hAnsi="Times New Roman"/>
          <w:b/>
          <w:bCs/>
          <w:sz w:val="28"/>
          <w:szCs w:val="28"/>
        </w:rPr>
        <w:t>подходит.</w:t>
      </w:r>
    </w:p>
    <w:p w14:paraId="44E0FD80" w14:textId="77777777" w:rsidR="00F014A5" w:rsidRPr="0028229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Коэффициент запаса по мощности равен:</w:t>
      </w:r>
    </w:p>
    <w:p w14:paraId="0669F205" w14:textId="28A0C867" w:rsidR="00F014A5" w:rsidRPr="000C2D0B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C2D0B">
        <w:rPr>
          <w:rFonts w:ascii="Times New Roman" w:hAnsi="Times New Roman"/>
          <w:i/>
          <w:sz w:val="28"/>
          <w:szCs w:val="28"/>
        </w:rPr>
        <w:t xml:space="preserve">  </w:t>
      </w:r>
      <w:r w:rsidRPr="000C2D0B">
        <w:rPr>
          <w:rFonts w:ascii="Times New Roman" w:hAnsi="Times New Roman"/>
          <w:sz w:val="28"/>
          <w:szCs w:val="28"/>
        </w:rPr>
        <w:t>=</w:t>
      </w:r>
      <w:proofErr w:type="gramEnd"/>
      <w:r w:rsidRPr="000C2D0B">
        <w:rPr>
          <w:rFonts w:ascii="Times New Roman" w:hAnsi="Times New Roman"/>
          <w:sz w:val="28"/>
          <w:szCs w:val="28"/>
        </w:rPr>
        <w:t xml:space="preserve"> </w:t>
      </w:r>
      <w:bookmarkStart w:id="0" w:name="_Hlk163293235"/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EB1879">
        <w:rPr>
          <w:rFonts w:ascii="Times New Roman" w:hAnsi="Times New Roman"/>
          <w:sz w:val="28"/>
          <w:szCs w:val="28"/>
          <w:vertAlign w:val="subscript"/>
        </w:rPr>
        <w:t>в.ном</w:t>
      </w:r>
      <w:bookmarkEnd w:id="0"/>
      <w:proofErr w:type="spellEnd"/>
      <w:r w:rsidRPr="00EB1879">
        <w:rPr>
          <w:rFonts w:ascii="Times New Roman" w:hAnsi="Times New Roman"/>
          <w:sz w:val="28"/>
          <w:szCs w:val="28"/>
        </w:rPr>
        <w:t>/(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EB1879">
        <w:rPr>
          <w:rFonts w:ascii="Times New Roman" w:hAnsi="Times New Roman"/>
          <w:sz w:val="28"/>
          <w:szCs w:val="28"/>
        </w:rPr>
        <w:t>)</w:t>
      </w:r>
      <w:r w:rsidRPr="00EB1879">
        <w:rPr>
          <w:rFonts w:ascii="Times New Roman" w:hAnsi="Times New Roman"/>
          <w:sz w:val="28"/>
          <w:szCs w:val="28"/>
          <w:vertAlign w:val="subscript"/>
        </w:rPr>
        <w:t>р</w:t>
      </w:r>
      <m:oMath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2.84</m:t>
            </m:r>
          </m:num>
          <m:den>
            <m:r>
              <w:rPr>
                <w:rFonts w:ascii="Cambria Math"/>
                <w:sz w:val="28"/>
                <w:szCs w:val="28"/>
              </w:rPr>
              <m:t>11.52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Pr="000C2D0B">
        <w:rPr>
          <w:rFonts w:ascii="Times New Roman" w:hAnsi="Times New Roman"/>
          <w:sz w:val="28"/>
          <w:szCs w:val="28"/>
        </w:rPr>
        <w:t xml:space="preserve"> </w:t>
      </w:r>
      <w:r w:rsidR="004E77D9" w:rsidRPr="000C2D0B">
        <w:rPr>
          <w:rFonts w:ascii="Times New Roman" w:hAnsi="Times New Roman"/>
          <w:sz w:val="28"/>
          <w:szCs w:val="28"/>
        </w:rPr>
        <w:t>1.</w:t>
      </w:r>
      <w:r w:rsidR="00015D0F">
        <w:rPr>
          <w:rFonts w:ascii="Times New Roman" w:hAnsi="Times New Roman"/>
          <w:sz w:val="28"/>
          <w:szCs w:val="28"/>
        </w:rPr>
        <w:t>1146</w:t>
      </w:r>
    </w:p>
    <w:p w14:paraId="29765E1E" w14:textId="77777777" w:rsidR="00F014A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Поскольку в условии нет специальных указаний, то значение коэффициента запаса можно считать достаточным, а поставленную задачу решенной.</w:t>
      </w:r>
    </w:p>
    <w:p w14:paraId="557C3BCC" w14:textId="719CC23E" w:rsidR="00830587" w:rsidRPr="003B27F4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6C10A1F8" w14:textId="77777777" w:rsidR="006B5487" w:rsidRDefault="006B5487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1882FE76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70EEE888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0C9B390C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1CD260D2" w14:textId="77777777" w:rsidR="0079333E" w:rsidRPr="006218CF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5C11F091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4BF21A8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E3CB71F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FB9AF66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5034B217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73676A7" w14:textId="77777777" w:rsidR="00B177D8" w:rsidRPr="001809A0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C0400F1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F46FBF4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EA4C0AA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8577372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6FB03C68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40C8DB79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BF55B5A" w14:textId="77777777" w:rsidR="0079333E" w:rsidRPr="003B27F4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724E39D7" w14:textId="77777777" w:rsidR="006B5487" w:rsidRPr="003B27F4" w:rsidRDefault="006B54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2D4A10C" w14:textId="2FE13D95" w:rsidR="00A85196" w:rsidRPr="00A85196" w:rsidRDefault="00A85196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iCs/>
          <w:sz w:val="32"/>
          <w:szCs w:val="32"/>
        </w:rPr>
      </w:pPr>
      <w:r w:rsidRPr="00D932D6">
        <w:rPr>
          <w:rFonts w:ascii="Times New Roman" w:hAnsi="Times New Roman"/>
          <w:b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iCs/>
          <w:sz w:val="32"/>
          <w:szCs w:val="32"/>
        </w:rPr>
        <w:t>Расчет редуктора.</w:t>
      </w:r>
    </w:p>
    <w:p w14:paraId="673824E6" w14:textId="7CB39A57" w:rsidR="007F3B5F" w:rsidRPr="00A85196" w:rsidRDefault="007F3B5F" w:rsidP="003932CD">
      <w:pPr>
        <w:spacing w:line="36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A85196">
        <w:rPr>
          <w:rFonts w:ascii="Times New Roman" w:hAnsi="Times New Roman"/>
          <w:b/>
          <w:iCs/>
          <w:sz w:val="28"/>
          <w:szCs w:val="28"/>
        </w:rPr>
        <w:t>Кинематический расчёт планетарной передачи</w:t>
      </w:r>
      <w:r w:rsidR="00F87008">
        <w:rPr>
          <w:rFonts w:ascii="Times New Roman" w:hAnsi="Times New Roman"/>
          <w:b/>
          <w:iCs/>
          <w:sz w:val="28"/>
          <w:szCs w:val="28"/>
        </w:rPr>
        <w:t>.</w:t>
      </w:r>
    </w:p>
    <w:p w14:paraId="6FEC6D09" w14:textId="4D5A4E6C" w:rsidR="007F3B5F" w:rsidRPr="007F3B5F" w:rsidRDefault="00000000" w:rsidP="003932CD">
      <w:pPr>
        <w:spacing w:after="240"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ля 3–х ступеней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6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 будем использовать: </w:t>
      </w:r>
    </w:p>
    <w:p w14:paraId="4CB4EB06" w14:textId="257D1ECD" w:rsidR="007F3B5F" w:rsidRPr="003932CD" w:rsidRDefault="007F3B5F" w:rsidP="00F7514A">
      <w:pPr>
        <w:jc w:val="center"/>
        <w:rPr>
          <w:rFonts w:ascii="Times New Roman" w:hAnsi="Times New Roman"/>
          <w:iCs/>
          <w:sz w:val="28"/>
          <w:szCs w:val="28"/>
          <w:lang w:val="en-US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28521280" wp14:editId="773BCFE5">
            <wp:extent cx="5542671" cy="1702191"/>
            <wp:effectExtent l="0" t="0" r="1270" b="0"/>
            <wp:docPr id="6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60763" cy="170774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A91341" w14:textId="7D8E0BA7" w:rsidR="007F3B5F" w:rsidRPr="007F3B5F" w:rsidRDefault="00F7514A" w:rsidP="00330027">
      <w:pPr>
        <w:jc w:val="center"/>
        <w:rPr>
          <w:rFonts w:ascii="Times New Roman" w:hAnsi="Times New Roman"/>
          <w:iCs/>
          <w:sz w:val="28"/>
          <w:szCs w:val="28"/>
        </w:rPr>
      </w:pPr>
      <w:r w:rsidRPr="00F7514A">
        <w:rPr>
          <w:rFonts w:ascii="Times New Roman" w:hAnsi="Times New Roman"/>
          <w:iCs/>
          <w:noProof/>
          <w:sz w:val="28"/>
          <w:szCs w:val="28"/>
        </w:rPr>
        <w:drawing>
          <wp:inline distT="0" distB="0" distL="0" distR="0" wp14:anchorId="4D620CB0" wp14:editId="2B8DD49A">
            <wp:extent cx="5648178" cy="1478280"/>
            <wp:effectExtent l="0" t="0" r="0" b="7620"/>
            <wp:docPr id="193790197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90197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59373" cy="148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488CC" w14:textId="150A4E0A" w:rsidR="007F3B5F" w:rsidRPr="001809A0" w:rsidRDefault="00330027" w:rsidP="00330027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>Рис. 3.</w:t>
      </w:r>
      <w:r w:rsidRPr="001809A0">
        <w:rPr>
          <w:rFonts w:ascii="Times New Roman" w:hAnsi="Times New Roman"/>
          <w:iCs/>
          <w:sz w:val="28"/>
          <w:szCs w:val="28"/>
        </w:rPr>
        <w:t xml:space="preserve"> Параметры планетарной передачи.</w:t>
      </w:r>
    </w:p>
    <w:p w14:paraId="09F8CCEB" w14:textId="77777777" w:rsidR="00F7514A" w:rsidRPr="007F3B5F" w:rsidRDefault="00F7514A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60088EDD" w14:textId="388B2126" w:rsidR="007F3B5F" w:rsidRPr="00F87008" w:rsidRDefault="007F3B5F" w:rsidP="003932CD">
      <w:pPr>
        <w:spacing w:line="360" w:lineRule="auto"/>
        <w:jc w:val="both"/>
        <w:rPr>
          <w:rFonts w:ascii="Times New Roman" w:hAnsi="Times New Roman"/>
          <w:bCs/>
          <w:iCs/>
          <w:sz w:val="28"/>
          <w:szCs w:val="28"/>
          <w:u w:val="single"/>
        </w:rPr>
      </w:pPr>
      <w:r w:rsidRPr="00F87008">
        <w:rPr>
          <w:rFonts w:ascii="Times New Roman" w:hAnsi="Times New Roman"/>
          <w:bCs/>
          <w:iCs/>
          <w:sz w:val="28"/>
          <w:szCs w:val="28"/>
          <w:u w:val="single"/>
        </w:rPr>
        <w:t>Выбор числа зубьев</w:t>
      </w:r>
      <w:r w:rsidR="003D5550">
        <w:rPr>
          <w:rFonts w:ascii="Times New Roman" w:hAnsi="Times New Roman"/>
          <w:bCs/>
          <w:iCs/>
          <w:sz w:val="28"/>
          <w:szCs w:val="28"/>
          <w:u w:val="single"/>
        </w:rPr>
        <w:t>.</w:t>
      </w:r>
    </w:p>
    <w:p w14:paraId="435D8FE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Число зубьев солнечного колеса, сателлитов и коронного колеса </w:t>
      </w:r>
    </w:p>
    <w:p w14:paraId="77673031" w14:textId="213CEAE3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Pr="007F3B5F">
        <w:rPr>
          <w:rFonts w:ascii="Times New Roman" w:hAnsi="Times New Roman"/>
          <w:i/>
          <w:sz w:val="28"/>
          <w:szCs w:val="28"/>
        </w:rPr>
        <w:t>солнечного колеса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3191872B" w14:textId="1595C941" w:rsidR="007F3B5F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– 1)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Cambria Math" w:hAnsi="Cambria Math" w:cs="Cambria Math"/>
          <w:iCs/>
          <w:sz w:val="28"/>
          <w:szCs w:val="28"/>
        </w:rPr>
        <w:t>⋅</w:t>
      </w:r>
      <w:r w:rsidRPr="007F3B5F">
        <w:rPr>
          <w:rFonts w:ascii="Times New Roman" w:hAnsi="Times New Roman"/>
          <w:iCs/>
          <w:sz w:val="28"/>
          <w:szCs w:val="28"/>
        </w:rPr>
        <w:t xml:space="preserve"> (8 </w:t>
      </w:r>
      <w:r w:rsidRPr="007F3B5F">
        <w:rPr>
          <w:rFonts w:ascii="Times New Roman" w:hAnsi="Times New Roman" w:cs="Times New Roman"/>
          <w:iCs/>
          <w:sz w:val="28"/>
          <w:szCs w:val="28"/>
        </w:rPr>
        <w:t>–</w:t>
      </w:r>
      <w:r w:rsidRPr="007F3B5F">
        <w:rPr>
          <w:rFonts w:ascii="Times New Roman" w:hAnsi="Times New Roman"/>
          <w:iCs/>
          <w:sz w:val="28"/>
          <w:szCs w:val="28"/>
        </w:rPr>
        <w:t xml:space="preserve"> 1) = </w:t>
      </w:r>
      <w:proofErr w:type="gramStart"/>
      <w:r w:rsidR="00A85196">
        <w:rPr>
          <w:rFonts w:ascii="Times New Roman" w:hAnsi="Times New Roman"/>
          <w:iCs/>
          <w:sz w:val="28"/>
          <w:szCs w:val="28"/>
        </w:rPr>
        <w:t>126</w:t>
      </w:r>
      <w:r w:rsidRPr="007F3B5F">
        <w:rPr>
          <w:rFonts w:ascii="Times New Roman" w:hAnsi="Times New Roman"/>
          <w:iCs/>
          <w:sz w:val="28"/>
          <w:szCs w:val="28"/>
        </w:rPr>
        <w:t xml:space="preserve">  </w:t>
      </w:r>
      <w:r w:rsidRPr="007F3B5F">
        <w:rPr>
          <w:rFonts w:ascii="Times New Roman" w:hAnsi="Times New Roman" w:cs="Times New Roman"/>
          <w:iCs/>
          <w:sz w:val="28"/>
          <w:szCs w:val="28"/>
        </w:rPr>
        <w:t>—</w:t>
      </w:r>
      <w:proofErr w:type="gramEnd"/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число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ронного</w:t>
      </w:r>
      <w:r w:rsidRPr="007F3B5F">
        <w:rPr>
          <w:rFonts w:ascii="Times New Roman" w:hAnsi="Times New Roman"/>
          <w:i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леса</w:t>
      </w:r>
      <w:r w:rsidR="00A85196" w:rsidRPr="00A85196">
        <w:rPr>
          <w:rFonts w:ascii="Times New Roman" w:hAnsi="Times New Roman" w:cs="Times New Roman"/>
          <w:iCs/>
          <w:sz w:val="28"/>
          <w:szCs w:val="28"/>
        </w:rPr>
        <w:t>;</w:t>
      </w:r>
    </w:p>
    <w:p w14:paraId="45CF2419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FB478D" w14:textId="15CEAFFD" w:rsidR="007F3B5F" w:rsidRPr="00F87008" w:rsidRDefault="007F3B5F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оосности:</w:t>
      </w:r>
    </w:p>
    <w:p w14:paraId="60F4B846" w14:textId="6F539D97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274E3D48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Разделим левую и правую части на модуль m</w:t>
      </w:r>
    </w:p>
    <w:p w14:paraId="7F91C38D" w14:textId="5F8C03BD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452D8461" w14:textId="47B3EFEE" w:rsidR="00A85196" w:rsidRPr="007F3B5F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(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1</w:t>
      </w:r>
      <w:r w:rsidR="00A85196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–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 xml:space="preserve">)/2 = </w:t>
      </w:r>
      <w:r w:rsidR="00A85196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="007F3B5F" w:rsidRPr="007F3B5F">
        <w:rPr>
          <w:rFonts w:ascii="Times New Roman" w:hAnsi="Times New Roman"/>
          <w:i/>
          <w:sz w:val="28"/>
          <w:szCs w:val="28"/>
        </w:rPr>
        <w:t>сателлитов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64599A29" w14:textId="75279A87" w:rsidR="000C2D0B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Все количества зубьев соответствуют 1-му</w:t>
      </w:r>
      <w:r w:rsidR="00A85196">
        <w:rPr>
          <w:rFonts w:ascii="Times New Roman" w:hAnsi="Times New Roman"/>
          <w:iCs/>
          <w:sz w:val="28"/>
          <w:szCs w:val="28"/>
        </w:rPr>
        <w:t xml:space="preserve"> и 2-му</w:t>
      </w:r>
      <w:r w:rsidRPr="007F3B5F">
        <w:rPr>
          <w:rFonts w:ascii="Times New Roman" w:hAnsi="Times New Roman"/>
          <w:iCs/>
          <w:sz w:val="28"/>
          <w:szCs w:val="28"/>
        </w:rPr>
        <w:t xml:space="preserve"> ряд</w:t>
      </w:r>
      <w:r w:rsidR="00A85196">
        <w:rPr>
          <w:rFonts w:ascii="Times New Roman" w:hAnsi="Times New Roman"/>
          <w:iCs/>
          <w:sz w:val="28"/>
          <w:szCs w:val="28"/>
        </w:rPr>
        <w:t>ам.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A3FA5DD" w14:textId="5761EF59" w:rsidR="007F3B5F" w:rsidRDefault="000C2D0B" w:rsidP="0079333E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</w:rPr>
        <w:lastRenderedPageBreak/>
        <w:drawing>
          <wp:inline distT="0" distB="0" distL="0" distR="0" wp14:anchorId="4F1D05E9" wp14:editId="15292522">
            <wp:extent cx="5430130" cy="3353305"/>
            <wp:effectExtent l="0" t="0" r="0" b="0"/>
            <wp:docPr id="627062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71"/>
                    <a:stretch/>
                  </pic:blipFill>
                  <pic:spPr bwMode="auto">
                    <a:xfrm>
                      <a:off x="0" y="0"/>
                      <a:ext cx="5454714" cy="3368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D380E8" w14:textId="0403E02B" w:rsidR="0079333E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noProof/>
          <w:sz w:val="28"/>
          <w:szCs w:val="28"/>
          <w:lang w:val="en-US"/>
        </w:rPr>
        <w:drawing>
          <wp:inline distT="0" distB="0" distL="0" distR="0" wp14:anchorId="0519BEA6" wp14:editId="4465ED45">
            <wp:extent cx="5521570" cy="3111643"/>
            <wp:effectExtent l="0" t="0" r="3175" b="0"/>
            <wp:docPr id="1541951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2889" cy="3118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E00B0" w14:textId="619A9940" w:rsidR="0079333E" w:rsidRPr="001809A0" w:rsidRDefault="0079333E" w:rsidP="0079333E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 xml:space="preserve">Рис. </w:t>
      </w:r>
      <w:r w:rsidR="00330027" w:rsidRPr="001809A0">
        <w:rPr>
          <w:rFonts w:ascii="Times New Roman" w:hAnsi="Times New Roman"/>
          <w:b/>
          <w:bCs/>
          <w:iCs/>
          <w:sz w:val="28"/>
          <w:szCs w:val="28"/>
        </w:rPr>
        <w:t>4.</w:t>
      </w:r>
      <w:r w:rsidR="00330027" w:rsidRPr="001809A0">
        <w:rPr>
          <w:rFonts w:ascii="Times New Roman" w:hAnsi="Times New Roman"/>
          <w:iCs/>
          <w:sz w:val="28"/>
          <w:szCs w:val="28"/>
        </w:rPr>
        <w:t xml:space="preserve"> Стандартные ряды количества зубьев колес.</w:t>
      </w:r>
    </w:p>
    <w:p w14:paraId="27539B2E" w14:textId="453CF924" w:rsidR="007F3B5F" w:rsidRPr="00F87008" w:rsidRDefault="007F3B5F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оседства:</w:t>
      </w:r>
    </w:p>
    <w:p w14:paraId="6221E52C" w14:textId="0FC7BE6C" w:rsidR="00D932D6" w:rsidRPr="00D932D6" w:rsidRDefault="00D932D6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0C2D0B">
        <w:rPr>
          <w:rFonts w:ascii="Times New Roman" w:hAnsi="Times New Roman"/>
          <w:iCs/>
          <w:sz w:val="28"/>
          <w:szCs w:val="28"/>
        </w:rPr>
        <w:t>Число сател</w:t>
      </w:r>
      <w:r w:rsidR="008009E8">
        <w:rPr>
          <w:rFonts w:ascii="Times New Roman" w:hAnsi="Times New Roman"/>
          <w:iCs/>
          <w:sz w:val="28"/>
          <w:szCs w:val="28"/>
        </w:rPr>
        <w:t>л</w:t>
      </w:r>
      <w:r w:rsidRPr="000C2D0B">
        <w:rPr>
          <w:rFonts w:ascii="Times New Roman" w:hAnsi="Times New Roman"/>
          <w:iCs/>
          <w:sz w:val="28"/>
          <w:szCs w:val="28"/>
        </w:rPr>
        <w:t>итов К должно быть равно:</w:t>
      </w:r>
    </w:p>
    <w:p w14:paraId="1C07C72D" w14:textId="2C806C5D" w:rsidR="00D932D6" w:rsidRDefault="00D932D6" w:rsidP="003932CD">
      <w:pPr>
        <w:pStyle w:val="MTDisplayEquation"/>
        <w:rPr>
          <w:lang w:val="en-US"/>
        </w:rPr>
      </w:pPr>
      <w:r w:rsidRPr="008009E8">
        <w:tab/>
      </w:r>
      <w:r w:rsidR="00EB10CE" w:rsidRPr="00D932D6">
        <w:rPr>
          <w:position w:val="-4"/>
          <w:lang w:val="en-US"/>
        </w:rPr>
        <w:object w:dxaOrig="180" w:dyaOrig="279" w14:anchorId="1A4BD5E1">
          <v:shape id="_x0000_i1029" type="#_x0000_t75" style="width:12pt;height:12pt" o:ole="">
            <v:imagedata r:id="rId17" o:title=""/>
          </v:shape>
          <o:OLEObject Type="Embed" ProgID="Equation.DSMT4" ShapeID="_x0000_i1029" DrawAspect="Content" ObjectID="_1776456252" r:id="rId18"/>
        </w:object>
      </w:r>
    </w:p>
    <w:p w14:paraId="45118366" w14:textId="4C410655" w:rsidR="00D932D6" w:rsidRDefault="00D932D6" w:rsidP="003932CD">
      <w:pPr>
        <w:pStyle w:val="MTDisplayEquation"/>
        <w:rPr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>K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arcsin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⁡</m:t>
            </m:r>
            <m:r>
              <w:rPr>
                <w:rFonts w:asci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Zg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Za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Zg</m:t>
                </m:r>
              </m:den>
            </m:f>
            <m:r>
              <w:rPr>
                <w:rFonts w:ascii="Cambria Math"/>
                <w:sz w:val="32"/>
                <w:szCs w:val="32"/>
                <w:lang w:val="en-US"/>
              </w:rPr>
              <m:t>)</m:t>
            </m:r>
          </m:den>
        </m:f>
      </m:oMath>
      <w:r>
        <w:rPr>
          <w:lang w:val="en-US"/>
        </w:rPr>
        <w:tab/>
      </w:r>
      <w:r w:rsidRPr="00D932D6">
        <w:rPr>
          <w:position w:val="-4"/>
          <w:lang w:val="en-US"/>
        </w:rPr>
        <w:object w:dxaOrig="180" w:dyaOrig="279" w14:anchorId="71185C43">
          <v:shape id="_x0000_i1030" type="#_x0000_t75" style="width:12pt;height:12pt" o:ole="">
            <v:imagedata r:id="rId17" o:title=""/>
          </v:shape>
          <o:OLEObject Type="Embed" ProgID="Equation.DSMT4" ShapeID="_x0000_i1030" DrawAspect="Content" ObjectID="_1776456253" r:id="rId19"/>
        </w:object>
      </w:r>
    </w:p>
    <w:p w14:paraId="1D63F3CA" w14:textId="5C5C442B" w:rsidR="00D932D6" w:rsidRPr="00EB10CE" w:rsidRDefault="00EB10CE" w:rsidP="003932CD">
      <w:pPr>
        <w:pStyle w:val="MTDisplayEquation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K≤3.5</m:t>
          </m:r>
        </m:oMath>
      </m:oMathPara>
    </w:p>
    <w:p w14:paraId="315A7054" w14:textId="3E0E7089" w:rsidR="00EB10CE" w:rsidRPr="00087CEE" w:rsidRDefault="00EB10CE" w:rsidP="003932CD">
      <w:pPr>
        <w:pStyle w:val="MTDisplayEquation"/>
        <w:ind w:left="0"/>
        <w:jc w:val="left"/>
      </w:pPr>
      <w:r>
        <w:t xml:space="preserve">Берем </w:t>
      </w:r>
      <w:r>
        <w:rPr>
          <w:lang w:val="en-US"/>
        </w:rPr>
        <w:t>K</w:t>
      </w:r>
      <w:r w:rsidRPr="00087CEE">
        <w:t xml:space="preserve"> = 3;</w:t>
      </w:r>
    </w:p>
    <w:p w14:paraId="4D74EDDB" w14:textId="7B25DF0F" w:rsidR="007F3B5F" w:rsidRPr="00B54B8C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B54B8C">
        <w:rPr>
          <w:rFonts w:ascii="Times New Roman" w:hAnsi="Times New Roman"/>
          <w:iCs/>
          <w:sz w:val="28"/>
          <w:szCs w:val="28"/>
          <w:lang w:val="en-US"/>
        </w:rPr>
        <w:t xml:space="preserve"> + 2 &lt;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B54B8C">
        <w:rPr>
          <w:rFonts w:ascii="Times New Roman" w:hAnsi="Times New Roman"/>
          <w:iCs/>
          <w:sz w:val="28"/>
          <w:szCs w:val="28"/>
          <w:lang w:val="en-US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B54B8C">
        <w:rPr>
          <w:rFonts w:ascii="Times New Roman" w:hAnsi="Times New Roman"/>
          <w:iCs/>
          <w:sz w:val="28"/>
          <w:szCs w:val="28"/>
          <w:lang w:val="en-US"/>
        </w:rPr>
        <w:t>)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⋅</m:t>
        </m:r>
      </m:oMath>
      <w:r w:rsidR="007F3B5F" w:rsidRPr="00B54B8C">
        <w:rPr>
          <w:rFonts w:ascii="Times New Roman" w:hAnsi="Times New Roman"/>
          <w:iCs/>
          <w:sz w:val="28"/>
          <w:szCs w:val="28"/>
          <w:lang w:val="en-US"/>
        </w:rPr>
        <w:t xml:space="preserve"> </w:t>
      </w:r>
      <w:r w:rsidR="007F3B5F" w:rsidRPr="007F3B5F">
        <w:rPr>
          <w:rFonts w:ascii="Times New Roman" w:hAnsi="Times New Roman"/>
          <w:iCs/>
          <w:sz w:val="28"/>
          <w:szCs w:val="28"/>
          <w:lang w:val="en-US"/>
        </w:rPr>
        <w:t>sin</w:t>
      </w:r>
      <w:r w:rsidR="007F3B5F" w:rsidRPr="00B54B8C">
        <w:rPr>
          <w:rFonts w:ascii="Times New Roman" w:hAnsi="Times New Roman"/>
          <w:iCs/>
          <w:sz w:val="28"/>
          <w:szCs w:val="28"/>
          <w:lang w:val="en-US"/>
        </w:rPr>
        <w:t xml:space="preserve"> (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den>
        </m:f>
      </m:oMath>
      <w:r w:rsidR="007F3B5F" w:rsidRPr="00B54B8C">
        <w:rPr>
          <w:rFonts w:ascii="Times New Roman" w:hAnsi="Times New Roman"/>
          <w:iCs/>
          <w:sz w:val="28"/>
          <w:szCs w:val="28"/>
          <w:lang w:val="en-US"/>
        </w:rPr>
        <w:t>)</w:t>
      </w:r>
    </w:p>
    <w:p w14:paraId="19D5C29A" w14:textId="195999C3" w:rsidR="007F3B5F" w:rsidRPr="007F3B5F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(</w:t>
      </w:r>
      <w:proofErr w:type="gramEnd"/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0,87</w:t>
      </w:r>
    </w:p>
    <w:p w14:paraId="5BE48D9C" w14:textId="3C305638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6</w:t>
      </w:r>
      <w:r w:rsidRPr="00087CEE">
        <w:rPr>
          <w:rFonts w:ascii="Times New Roman" w:hAnsi="Times New Roman"/>
          <w:iCs/>
          <w:sz w:val="28"/>
          <w:szCs w:val="28"/>
        </w:rPr>
        <w:t>2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>,</w:t>
      </w:r>
      <w:r w:rsidRPr="00087CEE">
        <w:rPr>
          <w:rFonts w:ascii="Times New Roman" w:hAnsi="Times New Roman"/>
          <w:iCs/>
          <w:sz w:val="28"/>
          <w:szCs w:val="28"/>
        </w:rPr>
        <w:t>35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0650FB4A" w14:textId="2C3F5B25" w:rsidR="00EB10CE" w:rsidRPr="00F87008" w:rsidRDefault="00EB10CE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борки:</w:t>
      </w:r>
    </w:p>
    <w:p w14:paraId="18E23F84" w14:textId="77777777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= C — целое число, </w:t>
      </w:r>
    </w:p>
    <w:p w14:paraId="6BC4E9FF" w14:textId="7729C7C8" w:rsidR="00EB10CE" w:rsidRPr="007F3B5F" w:rsidRDefault="00EB10CE" w:rsidP="003932CD">
      <w:pPr>
        <w:spacing w:line="360" w:lineRule="auto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где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— количество сателлитов</w:t>
      </w:r>
    </w:p>
    <w:p w14:paraId="4C062D09" w14:textId="2568676E" w:rsidR="00EB10CE" w:rsidRPr="00087CEE" w:rsidRDefault="00EB10CE" w:rsidP="003932CD">
      <w:pPr>
        <w:spacing w:before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1</w:t>
      </w:r>
      <w:r w:rsidRPr="00087CEE">
        <w:rPr>
          <w:rFonts w:ascii="Times New Roman" w:hAnsi="Times New Roman"/>
          <w:iCs/>
          <w:sz w:val="28"/>
          <w:szCs w:val="28"/>
        </w:rPr>
        <w:t>26</w:t>
      </w:r>
      <w:r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 w:rsidRPr="00087CEE">
        <w:rPr>
          <w:rFonts w:ascii="Times New Roman" w:hAnsi="Times New Roman"/>
          <w:iCs/>
          <w:sz w:val="28"/>
          <w:szCs w:val="28"/>
        </w:rPr>
        <w:t>3</w:t>
      </w:r>
      <w:r w:rsidRPr="007F3B5F">
        <w:rPr>
          <w:rFonts w:ascii="Times New Roman" w:hAnsi="Times New Roman"/>
          <w:iCs/>
          <w:sz w:val="28"/>
          <w:szCs w:val="28"/>
        </w:rPr>
        <w:t xml:space="preserve"> = 4</w:t>
      </w:r>
      <w:r w:rsidRPr="00087CEE">
        <w:rPr>
          <w:rFonts w:ascii="Times New Roman" w:hAnsi="Times New Roman"/>
          <w:iCs/>
          <w:sz w:val="28"/>
          <w:szCs w:val="28"/>
        </w:rPr>
        <w:t>8</w:t>
      </w:r>
      <w:r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202B2196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ередаточное отношение каждой ступени: </w:t>
      </w:r>
    </w:p>
    <w:p w14:paraId="31B43CBA" w14:textId="7CB9D396" w:rsidR="007F3B5F" w:rsidRPr="007F3B5F" w:rsidRDefault="00000000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1 +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= 1 + 1</w:t>
      </w:r>
      <w:r w:rsidR="003932CD" w:rsidRPr="00087CEE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w:r w:rsidR="003932CD"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= 8</w:t>
      </w:r>
    </w:p>
    <w:p w14:paraId="003D4A1C" w14:textId="0A3A062D" w:rsidR="003932CD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Общее передаточное отношение: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=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= 512</w:t>
      </w:r>
    </w:p>
    <w:p w14:paraId="56D3FFD8" w14:textId="36556A6B" w:rsidR="003932CD" w:rsidRP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594EC8">
        <w:rPr>
          <w:rFonts w:cs="Times New Roman"/>
          <w:sz w:val="28"/>
          <w:szCs w:val="28"/>
        </w:rPr>
        <w:t>Погрешность составит:</w:t>
      </w:r>
    </w:p>
    <w:p w14:paraId="2B3D7523" w14:textId="544F2C75" w:rsidR="0079333E" w:rsidRDefault="003932CD" w:rsidP="00330027">
      <w:pPr>
        <w:pStyle w:val="Standard"/>
        <w:spacing w:line="360" w:lineRule="auto"/>
        <w:jc w:val="center"/>
        <w:rPr>
          <w:rFonts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d>
              <m:dPr>
                <m:begChr m:val="∣"/>
                <m:endChr m:val="∣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594EC8">
        <w:rPr>
          <w:rFonts w:cs="Times New Roman"/>
          <w:sz w:val="28"/>
          <w:szCs w:val="28"/>
        </w:rPr>
        <w:t>%</w:t>
      </w:r>
    </w:p>
    <w:p w14:paraId="40E1FFEB" w14:textId="77777777" w:rsidR="003D5550" w:rsidRPr="00330027" w:rsidRDefault="003D5550" w:rsidP="00330027">
      <w:pPr>
        <w:pStyle w:val="Standard"/>
        <w:spacing w:line="360" w:lineRule="auto"/>
        <w:jc w:val="center"/>
        <w:rPr>
          <w:rFonts w:cs="Times New Roman"/>
          <w:sz w:val="28"/>
          <w:szCs w:val="28"/>
        </w:rPr>
      </w:pP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01"/>
        <w:gridCol w:w="1512"/>
        <w:gridCol w:w="1326"/>
        <w:gridCol w:w="1276"/>
      </w:tblGrid>
      <w:tr w:rsidR="00720321" w:rsidRPr="00720321" w14:paraId="78CA4B7F" w14:textId="77777777" w:rsidTr="00720321">
        <w:trPr>
          <w:jc w:val="center"/>
        </w:trPr>
        <w:tc>
          <w:tcPr>
            <w:tcW w:w="2101" w:type="dxa"/>
          </w:tcPr>
          <w:p w14:paraId="7D23866A" w14:textId="7912BC5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Ко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512" w:type="dxa"/>
            <w:tcBorders>
              <w:right w:val="single" w:sz="4" w:space="0" w:color="auto"/>
            </w:tcBorders>
          </w:tcPr>
          <w:p w14:paraId="56E888D7" w14:textId="058F7475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олнечное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9585" w14:textId="22862860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ател</w:t>
            </w:r>
            <w:r w:rsidR="008009E8"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ит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1032DAFF" w14:textId="789C2984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Эпицикл</w:t>
            </w:r>
          </w:p>
        </w:tc>
      </w:tr>
      <w:tr w:rsidR="00720321" w:rsidRPr="00720321" w14:paraId="2421D21A" w14:textId="77777777" w:rsidTr="00720321">
        <w:trPr>
          <w:jc w:val="center"/>
        </w:trPr>
        <w:tc>
          <w:tcPr>
            <w:tcW w:w="2101" w:type="dxa"/>
          </w:tcPr>
          <w:p w14:paraId="03BF3609" w14:textId="271DEBF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5988A42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E3E70" w14:textId="06648D9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1276" w:type="dxa"/>
            <w:tcBorders>
              <w:left w:val="nil"/>
            </w:tcBorders>
          </w:tcPr>
          <w:p w14:paraId="3F7E397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10368AAB" w14:textId="77777777" w:rsidTr="00720321">
        <w:trPr>
          <w:jc w:val="center"/>
        </w:trPr>
        <w:tc>
          <w:tcPr>
            <w:tcW w:w="2101" w:type="dxa"/>
          </w:tcPr>
          <w:p w14:paraId="54BFB26E" w14:textId="26034E1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592CF83B" w14:textId="41E8AED4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2D3BDA35" w14:textId="5164E1A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6C2EF6DF" w14:textId="54C5805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7B2CDA2F" w14:textId="77777777" w:rsidTr="00720321">
        <w:trPr>
          <w:jc w:val="center"/>
        </w:trPr>
        <w:tc>
          <w:tcPr>
            <w:tcW w:w="2101" w:type="dxa"/>
          </w:tcPr>
          <w:p w14:paraId="06D8BA60" w14:textId="0D57C013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43729E4F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027B3" w14:textId="1AE2EB00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</w:t>
            </w:r>
          </w:p>
        </w:tc>
        <w:tc>
          <w:tcPr>
            <w:tcW w:w="1276" w:type="dxa"/>
            <w:tcBorders>
              <w:left w:val="nil"/>
            </w:tcBorders>
          </w:tcPr>
          <w:p w14:paraId="156FC031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21C4B2B0" w14:textId="77777777" w:rsidTr="00720321">
        <w:trPr>
          <w:jc w:val="center"/>
        </w:trPr>
        <w:tc>
          <w:tcPr>
            <w:tcW w:w="2101" w:type="dxa"/>
          </w:tcPr>
          <w:p w14:paraId="4B49C261" w14:textId="4314C10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67B2E518" w14:textId="08921CA3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550BAC19" w14:textId="1952F57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3BD627E1" w14:textId="01F70AA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3BD4C128" w14:textId="77777777" w:rsidTr="00720321">
        <w:trPr>
          <w:jc w:val="center"/>
        </w:trPr>
        <w:tc>
          <w:tcPr>
            <w:tcW w:w="2101" w:type="dxa"/>
          </w:tcPr>
          <w:p w14:paraId="1DF9591D" w14:textId="1BF7CB4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01DC618A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96A0DA" w14:textId="1E3E092F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I</w:t>
            </w:r>
          </w:p>
        </w:tc>
        <w:tc>
          <w:tcPr>
            <w:tcW w:w="1276" w:type="dxa"/>
            <w:tcBorders>
              <w:left w:val="nil"/>
            </w:tcBorders>
          </w:tcPr>
          <w:p w14:paraId="73A5D477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4ECD1A80" w14:textId="77777777" w:rsidTr="00720321">
        <w:trPr>
          <w:jc w:val="center"/>
        </w:trPr>
        <w:tc>
          <w:tcPr>
            <w:tcW w:w="2101" w:type="dxa"/>
          </w:tcPr>
          <w:p w14:paraId="16BF27EE" w14:textId="4561E14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3E6B83D8" w14:textId="764C850A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3DADB9A7" w14:textId="6AAA737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4CB820BF" w14:textId="0CEE526C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</w:tbl>
    <w:p w14:paraId="7F8D7043" w14:textId="395DB1FF" w:rsidR="00EB10CE" w:rsidRPr="001809A0" w:rsidRDefault="0033002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>Табл. 2.</w:t>
      </w:r>
      <w:r w:rsidRPr="001809A0">
        <w:rPr>
          <w:rFonts w:ascii="Times New Roman" w:hAnsi="Times New Roman"/>
          <w:iCs/>
          <w:sz w:val="28"/>
          <w:szCs w:val="28"/>
        </w:rPr>
        <w:t xml:space="preserve"> Число зубьев колес в каждой ступени.</w:t>
      </w:r>
    </w:p>
    <w:p w14:paraId="73C7CB72" w14:textId="77777777" w:rsidR="00330027" w:rsidRDefault="0033002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154AC9" w14:textId="77777777" w:rsidR="003D5550" w:rsidRDefault="003D555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0320D3D" w14:textId="77777777" w:rsidR="003D5550" w:rsidRPr="00720321" w:rsidRDefault="003D555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1A3A851" w14:textId="6E98F31D" w:rsidR="00EB10CE" w:rsidRPr="00330027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b/>
          <w:iCs/>
          <w:sz w:val="28"/>
          <w:szCs w:val="28"/>
        </w:rPr>
        <w:lastRenderedPageBreak/>
        <w:t>Силовой расчёт планетарной передачи</w:t>
      </w:r>
      <w:r w:rsidR="00F87008">
        <w:rPr>
          <w:rFonts w:ascii="Times New Roman" w:hAnsi="Times New Roman"/>
          <w:iCs/>
          <w:sz w:val="28"/>
          <w:szCs w:val="28"/>
        </w:rPr>
        <w:t>.</w:t>
      </w:r>
    </w:p>
    <w:p w14:paraId="154B1734" w14:textId="63C1724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Ориентировочный КПД планетарной передачи: </w:t>
      </w:r>
      <w:proofErr w:type="spell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proofErr w:type="gramStart"/>
      <w:r w:rsidRPr="00EB10CE">
        <w:rPr>
          <w:rFonts w:ascii="Times New Roman" w:hAnsi="Times New Roman"/>
          <w:iCs/>
          <w:sz w:val="28"/>
          <w:szCs w:val="28"/>
          <w:vertAlign w:val="subscript"/>
        </w:rPr>
        <w:t>п</w:t>
      </w:r>
      <w:proofErr w:type="spellEnd"/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8</w:t>
      </w:r>
    </w:p>
    <w:p w14:paraId="7CC5F490" w14:textId="448CD93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КПД подшипников качения опор: </w:t>
      </w:r>
      <w:proofErr w:type="gram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95</w:t>
      </w:r>
    </w:p>
    <w:p w14:paraId="51442DE0" w14:textId="394D618C" w:rsidR="00EB10CE" w:rsidRPr="001D4B29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</m:oMath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2 </m:t>
        </m:r>
      </m:oMath>
      <w:r w:rsidRPr="00EB10CE">
        <w:rPr>
          <w:rFonts w:ascii="Times New Roman" w:hAnsi="Times New Roman"/>
          <w:iCs/>
          <w:sz w:val="28"/>
          <w:szCs w:val="28"/>
        </w:rPr>
        <w:t>H·м</w:t>
      </w:r>
      <w:r w:rsidRPr="00EB10CE">
        <w:rPr>
          <w:rFonts w:ascii="Times New Roman" w:hAnsi="Times New Roman"/>
          <w:i/>
          <w:iCs/>
          <w:sz w:val="28"/>
          <w:szCs w:val="28"/>
        </w:rPr>
        <w:t xml:space="preserve">  </w:t>
      </w:r>
    </w:p>
    <w:p w14:paraId="3FA0C411" w14:textId="21ACD513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2.82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58E83EA" w14:textId="717E73D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8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,98⋅0,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3615 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7676347" w14:textId="596A78EA" w:rsidR="00EB10CE" w:rsidRPr="00087CEE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0463 </m:t>
        </m:r>
      </m:oMath>
      <w:r w:rsidR="00EB10CE"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8BD3F8E" w14:textId="53FBC767" w:rsidR="00EB10CE" w:rsidRPr="00087CEE" w:rsidRDefault="00EB10CE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0.</w:t>
      </w:r>
      <w:r w:rsidRPr="00087CEE">
        <w:rPr>
          <w:rFonts w:ascii="Times New Roman" w:hAnsi="Times New Roman"/>
          <w:iCs/>
          <w:sz w:val="28"/>
          <w:szCs w:val="28"/>
        </w:rPr>
        <w:t xml:space="preserve">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087CEE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Pr="00087CEE">
        <w:rPr>
          <w:rFonts w:ascii="Times New Roman" w:hAnsi="Times New Roman"/>
          <w:iCs/>
          <w:sz w:val="28"/>
          <w:szCs w:val="28"/>
        </w:rPr>
        <w:t>&lt; 0.1</w:t>
      </w:r>
      <w:r w:rsidR="00E729FA">
        <w:rPr>
          <w:rFonts w:ascii="Times New Roman" w:hAnsi="Times New Roman"/>
          <w:iCs/>
          <w:sz w:val="28"/>
          <w:szCs w:val="28"/>
        </w:rPr>
        <w:t>2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74586844" w14:textId="123C526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Момент М</w:t>
      </w:r>
      <w:r w:rsidR="007E483B" w:rsidRPr="007E483B">
        <w:rPr>
          <w:rFonts w:ascii="Times New Roman" w:hAnsi="Times New Roman"/>
          <w:iCs/>
          <w:sz w:val="28"/>
          <w:szCs w:val="28"/>
          <w:vertAlign w:val="subscript"/>
        </w:rPr>
        <w:t>1</w:t>
      </w:r>
      <w:r w:rsidR="007E483B">
        <w:rPr>
          <w:rFonts w:ascii="Times New Roman" w:hAnsi="Times New Roman"/>
          <w:iCs/>
          <w:sz w:val="28"/>
          <w:szCs w:val="28"/>
          <w:vertAlign w:val="subscript"/>
          <w:lang w:val="en-US"/>
        </w:rPr>
        <w:t>a</w:t>
      </w:r>
      <w:r w:rsidRPr="00EB10CE">
        <w:rPr>
          <w:rFonts w:ascii="Times New Roman" w:hAnsi="Times New Roman"/>
          <w:iCs/>
          <w:sz w:val="28"/>
          <w:szCs w:val="28"/>
        </w:rPr>
        <w:t xml:space="preserve"> = 0.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преодолевается </w:t>
      </w:r>
      <w:r w:rsidR="006218CF">
        <w:rPr>
          <w:rFonts w:ascii="Times New Roman" w:hAnsi="Times New Roman"/>
          <w:iCs/>
          <w:sz w:val="28"/>
          <w:szCs w:val="28"/>
        </w:rPr>
        <w:t>постоянным</w:t>
      </w:r>
      <w:r w:rsidRPr="00EB10CE">
        <w:rPr>
          <w:rFonts w:ascii="Times New Roman" w:hAnsi="Times New Roman"/>
          <w:iCs/>
          <w:sz w:val="28"/>
          <w:szCs w:val="28"/>
        </w:rPr>
        <w:t xml:space="preserve"> моментом</w:t>
      </w:r>
      <w:r w:rsidR="006218CF">
        <w:rPr>
          <w:rFonts w:ascii="Times New Roman" w:hAnsi="Times New Roman"/>
          <w:iCs/>
          <w:sz w:val="28"/>
          <w:szCs w:val="28"/>
        </w:rPr>
        <w:t xml:space="preserve"> шагового</w:t>
      </w:r>
      <w:r w:rsidRPr="00EB10CE">
        <w:rPr>
          <w:rFonts w:ascii="Times New Roman" w:hAnsi="Times New Roman"/>
          <w:iCs/>
          <w:sz w:val="28"/>
          <w:szCs w:val="28"/>
        </w:rPr>
        <w:t xml:space="preserve"> двигателя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М</w:t>
      </w:r>
      <w:r w:rsidR="006218CF">
        <w:rPr>
          <w:rFonts w:ascii="Times New Roman" w:hAnsi="Times New Roman"/>
          <w:iCs/>
          <w:sz w:val="28"/>
          <w:szCs w:val="28"/>
          <w:vertAlign w:val="subscript"/>
        </w:rPr>
        <w:t>дв</w:t>
      </w:r>
      <w:proofErr w:type="spellEnd"/>
      <w:r w:rsidR="006218CF">
        <w:rPr>
          <w:rFonts w:ascii="Times New Roman" w:hAnsi="Times New Roman"/>
          <w:iCs/>
          <w:sz w:val="28"/>
          <w:szCs w:val="28"/>
          <w:vertAlign w:val="subscript"/>
        </w:rPr>
        <w:t>.</w:t>
      </w:r>
      <w:r w:rsidRPr="00EB10CE">
        <w:rPr>
          <w:rFonts w:ascii="Times New Roman" w:hAnsi="Times New Roman"/>
          <w:iCs/>
          <w:sz w:val="28"/>
          <w:szCs w:val="28"/>
        </w:rPr>
        <w:t xml:space="preserve"> = 0.1</w:t>
      </w:r>
      <w:r w:rsidR="006218CF">
        <w:rPr>
          <w:rFonts w:ascii="Times New Roman" w:hAnsi="Times New Roman"/>
          <w:iCs/>
          <w:sz w:val="28"/>
          <w:szCs w:val="28"/>
        </w:rPr>
        <w:t>2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46B330CB" w14:textId="04C8689E" w:rsidR="00830587" w:rsidRPr="001D4B29" w:rsidRDefault="0083058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</w:p>
    <w:p w14:paraId="5E28F3D4" w14:textId="46E28BE7" w:rsidR="006A0CCA" w:rsidRPr="00F87008" w:rsidRDefault="003932CD" w:rsidP="003932C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F87008">
        <w:rPr>
          <w:rFonts w:ascii="Times New Roman" w:hAnsi="Times New Roman"/>
          <w:b/>
          <w:sz w:val="28"/>
          <w:szCs w:val="28"/>
        </w:rPr>
        <w:t>Выбор материалов колес</w:t>
      </w:r>
      <w:r w:rsidR="00F87008">
        <w:rPr>
          <w:rFonts w:ascii="Times New Roman" w:hAnsi="Times New Roman"/>
          <w:b/>
          <w:sz w:val="28"/>
          <w:szCs w:val="28"/>
        </w:rPr>
        <w:t>.</w:t>
      </w:r>
    </w:p>
    <w:p w14:paraId="1A14805C" w14:textId="7418C1CD" w:rsidR="006A0CCA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6A0CCA">
        <w:rPr>
          <w:rFonts w:ascii="Times New Roman" w:hAnsi="Times New Roman"/>
          <w:iCs/>
          <w:sz w:val="28"/>
          <w:szCs w:val="28"/>
        </w:rPr>
        <w:t xml:space="preserve">Сталь </w:t>
      </w:r>
      <w:r w:rsidR="00D12164">
        <w:rPr>
          <w:rFonts w:ascii="Times New Roman" w:hAnsi="Times New Roman"/>
          <w:iCs/>
          <w:sz w:val="28"/>
          <w:szCs w:val="28"/>
        </w:rPr>
        <w:t>45</w:t>
      </w:r>
      <w:r w:rsidRPr="006A0CCA">
        <w:rPr>
          <w:rFonts w:ascii="Times New Roman" w:hAnsi="Times New Roman"/>
          <w:iCs/>
          <w:sz w:val="28"/>
          <w:szCs w:val="28"/>
        </w:rPr>
        <w:t xml:space="preserve"> – популярны</w:t>
      </w:r>
      <w:r w:rsidR="00830587">
        <w:rPr>
          <w:rFonts w:ascii="Times New Roman" w:hAnsi="Times New Roman"/>
          <w:iCs/>
          <w:sz w:val="28"/>
          <w:szCs w:val="28"/>
        </w:rPr>
        <w:t>й</w:t>
      </w:r>
      <w:r w:rsidRPr="006A0CCA">
        <w:rPr>
          <w:rFonts w:ascii="Times New Roman" w:hAnsi="Times New Roman"/>
          <w:iCs/>
          <w:sz w:val="28"/>
          <w:szCs w:val="28"/>
        </w:rPr>
        <w:t xml:space="preserve"> материал для изготовления деталей механизмов, требующих повышенной прочности и износостойкости.</w:t>
      </w:r>
    </w:p>
    <w:p w14:paraId="4BE8EE2A" w14:textId="50503118" w:rsidR="003932CD" w:rsidRPr="003932CD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В</w:t>
      </w:r>
      <w:r w:rsidR="003932CD" w:rsidRPr="003932CD">
        <w:rPr>
          <w:rFonts w:ascii="Times New Roman" w:hAnsi="Times New Roman"/>
          <w:iCs/>
          <w:sz w:val="28"/>
          <w:szCs w:val="28"/>
        </w:rPr>
        <w:t>ыбираем СТ</w:t>
      </w:r>
      <w:proofErr w:type="gramStart"/>
      <w:r w:rsidR="003932CD" w:rsidRPr="003932CD">
        <w:rPr>
          <w:rFonts w:ascii="Times New Roman" w:hAnsi="Times New Roman"/>
          <w:iCs/>
          <w:sz w:val="28"/>
          <w:szCs w:val="28"/>
        </w:rPr>
        <w:t xml:space="preserve">45 </w:t>
      </w:r>
      <w:r w:rsidR="00830587">
        <w:rPr>
          <w:rFonts w:ascii="Times New Roman" w:hAnsi="Times New Roman"/>
          <w:iCs/>
          <w:sz w:val="28"/>
          <w:szCs w:val="28"/>
        </w:rPr>
        <w:t>:</w:t>
      </w:r>
      <w:proofErr w:type="gramEnd"/>
    </w:p>
    <w:p w14:paraId="17DF354F" w14:textId="7F2E87F9" w:rsidR="009A1E0B" w:rsidRPr="00B5139D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ш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1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4DB97FCA" w14:textId="15307614" w:rsidR="00B5139D" w:rsidRPr="001D4B29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  <w:vertAlign w:val="superscript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к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84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623CD713" w14:textId="77777777" w:rsidR="007E483B" w:rsidRPr="001D4B29" w:rsidRDefault="007E483B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</w:p>
    <w:p w14:paraId="0485FEBF" w14:textId="49A31D79" w:rsidR="00B5139D" w:rsidRDefault="00B5139D" w:rsidP="007E483B">
      <w:pPr>
        <w:spacing w:line="360" w:lineRule="auto"/>
        <w:jc w:val="center"/>
        <w:rPr>
          <w:rFonts w:ascii="Cambria Math" w:hAnsi="Cambria Math"/>
          <w:i/>
          <w:iCs/>
          <w:sz w:val="28"/>
          <w:szCs w:val="28"/>
          <w:lang w:val="en-US"/>
        </w:rPr>
      </w:pPr>
      <w:r w:rsidRPr="00B5139D">
        <w:rPr>
          <w:rFonts w:ascii="Cambria Math" w:hAnsi="Cambria Math"/>
          <w:i/>
          <w:sz w:val="28"/>
          <w:szCs w:val="28"/>
        </w:rPr>
        <w:t>ψ</w:t>
      </w:r>
      <w:r>
        <w:rPr>
          <w:rFonts w:ascii="Cambria Math" w:hAnsi="Cambria Math"/>
          <w:i/>
          <w:sz w:val="28"/>
          <w:szCs w:val="28"/>
          <w:vertAlign w:val="subscript"/>
          <w:lang w:val="en-US"/>
        </w:rPr>
        <w:t>d</w:t>
      </w:r>
      <w:r w:rsidRPr="007E483B">
        <w:rPr>
          <w:rFonts w:ascii="Cambria Math" w:hAnsi="Cambria Math"/>
          <w:i/>
          <w:sz w:val="28"/>
          <w:szCs w:val="28"/>
          <w:vertAlign w:val="subscript"/>
          <w:lang w:val="en-US"/>
        </w:rPr>
        <w:t>1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</w:t>
      </w:r>
      <w:r w:rsidRPr="007E483B">
        <w:rPr>
          <w:rFonts w:ascii="Cambria Math" w:hAnsi="Cambria Math"/>
          <w:i/>
          <w:sz w:val="28"/>
          <w:szCs w:val="28"/>
          <w:lang w:val="en-US"/>
        </w:rPr>
        <w:t>=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 xml:space="preserve">* 0.15 = 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>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>* 0.15 = 0.35</w:t>
      </w:r>
    </w:p>
    <w:p w14:paraId="4FAB2B06" w14:textId="57B8BEB5" w:rsidR="007E483B" w:rsidRPr="001D4B29" w:rsidRDefault="007E483B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1a </w:t>
      </w:r>
      <w:r>
        <w:rPr>
          <w:rFonts w:ascii="Times New Roman" w:hAnsi="Times New Roman"/>
          <w:i/>
          <w:sz w:val="28"/>
          <w:szCs w:val="28"/>
          <w:lang w:val="en-US"/>
        </w:rPr>
        <w:t>=</w:t>
      </w:r>
      <w:r w:rsidRPr="007E483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Ma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ψ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d1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ш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46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35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26*0.31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11.345</w:t>
      </w:r>
    </w:p>
    <w:p w14:paraId="6E70B633" w14:textId="77777777" w:rsidR="00FB1A00" w:rsidRPr="001D4B29" w:rsidRDefault="00FB1A00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</w:p>
    <w:p w14:paraId="04ED89D1" w14:textId="4DD79C5B" w:rsidR="007E483B" w:rsidRPr="001D4B29" w:rsidRDefault="007E483B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 w:rsidRPr="00FB1A00">
        <w:rPr>
          <w:rFonts w:ascii="Times New Roman" w:hAnsi="Times New Roman"/>
          <w:iCs/>
          <w:sz w:val="28"/>
          <w:szCs w:val="28"/>
        </w:rPr>
        <w:t xml:space="preserve"> </w:t>
      </w:r>
      <w:r w:rsidRPr="00FB1A00">
        <w:rPr>
          <w:rFonts w:ascii="Cambria Math" w:hAnsi="Cambria Math"/>
          <w:iCs/>
          <w:sz w:val="28"/>
          <w:szCs w:val="28"/>
        </w:rPr>
        <w:t xml:space="preserve">≥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Z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.3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</m:t>
            </m:r>
          </m:den>
        </m:f>
        <m:r>
          <w:rPr>
            <w:rFonts w:ascii="Cambria Math" w:hAnsi="Cambria Math"/>
            <w:sz w:val="28"/>
            <w:szCs w:val="28"/>
          </w:rPr>
          <m:t>=0.63</m:t>
        </m:r>
      </m:oMath>
      <w:r w:rsidRPr="00FB1A00">
        <w:rPr>
          <w:rFonts w:ascii="Cambria Math" w:hAnsi="Cambria Math"/>
          <w:iCs/>
          <w:sz w:val="28"/>
          <w:szCs w:val="28"/>
        </w:rPr>
        <w:t xml:space="preserve"> </w:t>
      </w:r>
      <w:r>
        <w:rPr>
          <w:rFonts w:ascii="Cambria Math" w:hAnsi="Cambria Math"/>
          <w:iCs/>
          <w:sz w:val="28"/>
          <w:szCs w:val="28"/>
        </w:rPr>
        <w:t>мм</w:t>
      </w:r>
    </w:p>
    <w:p w14:paraId="6B013BFD" w14:textId="77777777" w:rsidR="001C172F" w:rsidRDefault="001C172F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44022867" w14:textId="77777777" w:rsidR="003D5550" w:rsidRDefault="003D5550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EF9254A" w14:textId="77777777" w:rsidR="003D5550" w:rsidRPr="001D4B29" w:rsidRDefault="003D5550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30D9E34" w14:textId="08D76CE8" w:rsid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lastRenderedPageBreak/>
        <w:t xml:space="preserve">Назначим </w:t>
      </w:r>
      <w:r w:rsidR="002334E6">
        <w:rPr>
          <w:rFonts w:ascii="Times New Roman" w:hAnsi="Times New Roman"/>
          <w:iCs/>
          <w:sz w:val="28"/>
          <w:szCs w:val="28"/>
        </w:rPr>
        <w:t xml:space="preserve">модуль </w:t>
      </w:r>
      <w:r w:rsidRPr="001C172F">
        <w:rPr>
          <w:rFonts w:ascii="Times New Roman" w:hAnsi="Times New Roman"/>
          <w:i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Cs/>
          <w:sz w:val="28"/>
          <w:szCs w:val="28"/>
        </w:rPr>
        <w:t xml:space="preserve"> из стандартн</w:t>
      </w:r>
      <w:r w:rsidR="00FB1A00">
        <w:rPr>
          <w:rFonts w:ascii="Times New Roman" w:hAnsi="Times New Roman"/>
          <w:iCs/>
          <w:sz w:val="28"/>
          <w:szCs w:val="28"/>
        </w:rPr>
        <w:t>ого</w:t>
      </w:r>
      <w:r w:rsidRPr="003932CD">
        <w:rPr>
          <w:rFonts w:ascii="Times New Roman" w:hAnsi="Times New Roman"/>
          <w:iCs/>
          <w:sz w:val="28"/>
          <w:szCs w:val="28"/>
        </w:rPr>
        <w:t xml:space="preserve"> ряд</w:t>
      </w:r>
      <w:r w:rsidR="00FB1A00">
        <w:rPr>
          <w:rFonts w:ascii="Times New Roman" w:hAnsi="Times New Roman"/>
          <w:iCs/>
          <w:sz w:val="28"/>
          <w:szCs w:val="28"/>
        </w:rPr>
        <w:t>а</w:t>
      </w:r>
      <w:r w:rsidR="00880E18" w:rsidRPr="00880E18">
        <w:rPr>
          <w:rFonts w:ascii="Times New Roman" w:hAnsi="Times New Roman"/>
          <w:iCs/>
          <w:sz w:val="28"/>
          <w:szCs w:val="28"/>
        </w:rPr>
        <w:t xml:space="preserve"> </w:t>
      </w:r>
      <w:r w:rsidR="00880E18">
        <w:rPr>
          <w:rFonts w:ascii="Times New Roman" w:hAnsi="Times New Roman"/>
          <w:iCs/>
          <w:sz w:val="28"/>
          <w:szCs w:val="28"/>
        </w:rPr>
        <w:t>для всех колес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4AFF9EAE" w14:textId="77777777" w:rsidR="007E483B" w:rsidRPr="003932CD" w:rsidRDefault="007E483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B9328D9" w14:textId="26A303F1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792F98D" w14:textId="2862D670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028DBAD" w14:textId="4B776063" w:rsidR="009A1E0B" w:rsidRPr="007E483B" w:rsidRDefault="00880E18" w:rsidP="007E483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33BACD5" w14:textId="77777777" w:rsidR="005311E8" w:rsidRPr="006B5487" w:rsidRDefault="005311E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5E5A9F2B" w14:textId="3FA858A3" w:rsidR="00E729FA" w:rsidRPr="006B5487" w:rsidRDefault="009A1E0B" w:rsidP="005311E8">
      <w:pPr>
        <w:spacing w:after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B5487">
        <w:rPr>
          <w:rFonts w:ascii="Times New Roman" w:hAnsi="Times New Roman"/>
          <w:b/>
          <w:bCs/>
          <w:sz w:val="28"/>
          <w:szCs w:val="28"/>
        </w:rPr>
        <w:t>Геометрический расчет кинематики ЭМП</w:t>
      </w:r>
      <w:r w:rsidR="00F87008">
        <w:rPr>
          <w:rFonts w:ascii="Times New Roman" w:hAnsi="Times New Roman"/>
          <w:b/>
          <w:bCs/>
          <w:sz w:val="28"/>
          <w:szCs w:val="28"/>
        </w:rPr>
        <w:t>.</w:t>
      </w:r>
    </w:p>
    <w:p w14:paraId="1EF0D711" w14:textId="77777777" w:rsidR="00E729FA" w:rsidRPr="00E729FA" w:rsidRDefault="00E729FA" w:rsidP="00E729FA">
      <w:pPr>
        <w:spacing w:after="120"/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E729FA"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Формулы для расчета параметров зубчатых передач</w:t>
      </w:r>
    </w:p>
    <w:p w14:paraId="18776D3D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ω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-   расчетное межосевое расстояние.</m:t>
          </m:r>
        </m:oMath>
      </m:oMathPara>
    </w:p>
    <w:p w14:paraId="38A66A45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ω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1;3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±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</m:t>
          </m:r>
        </m:oMath>
      </m:oMathPara>
    </w:p>
    <w:p w14:paraId="634799E1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+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ешнего зацепления.</w:t>
      </w:r>
    </w:p>
    <w:p w14:paraId="4CE72B26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-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утреннего зацепления.</w:t>
      </w:r>
    </w:p>
    <w:p w14:paraId="5B6F258C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d=mz       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делительной окружности;</m:t>
          </m:r>
        </m:oMath>
      </m:oMathPara>
    </w:p>
    <w:p w14:paraId="5200566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в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d∙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20°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основной окружности;</m:t>
          </m:r>
        </m:oMath>
      </m:oMathPara>
    </w:p>
    <w:p w14:paraId="71FFB8DB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d-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2m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*</m:t>
                      </m:r>
                    </m:sup>
                  </m:sSup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падин;</m:t>
          </m:r>
        </m:oMath>
      </m:oMathPara>
    </w:p>
    <w:p w14:paraId="7A63AB0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d+2m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ершин;</m:t>
          </m:r>
        </m:oMath>
      </m:oMathPara>
    </w:p>
    <w:p w14:paraId="5CA54D50" w14:textId="26DF2696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3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m&gt;0.5 мм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;</m:t>
          </m:r>
        </m:oMath>
      </m:oMathPara>
    </w:p>
    <w:p w14:paraId="4C93D632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&lt;0.5 мм;</m:t>
          </m:r>
        </m:oMath>
      </m:oMathPara>
    </w:p>
    <w:p w14:paraId="5E8D17BA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b=m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ψ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ширина венца.</m:t>
          </m:r>
        </m:oMath>
      </m:oMathPara>
    </w:p>
    <w:p w14:paraId="4994C4E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tbl>
      <w:tblPr>
        <w:tblW w:w="10606" w:type="dxa"/>
        <w:tblInd w:w="-83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7"/>
        <w:gridCol w:w="992"/>
        <w:gridCol w:w="1276"/>
        <w:gridCol w:w="1559"/>
        <w:gridCol w:w="2552"/>
        <w:gridCol w:w="1275"/>
        <w:gridCol w:w="1275"/>
      </w:tblGrid>
      <w:tr w:rsidR="00CD4310" w:rsidRPr="009A1E0B" w14:paraId="203CA40B" w14:textId="7694FD3A" w:rsidTr="00CD4310">
        <w:trPr>
          <w:trHeight w:val="1264"/>
        </w:trPr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42EDBA" w14:textId="7C28A8AA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  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Параметр</w:t>
            </w:r>
          </w:p>
          <w:p w14:paraId="7FCBCD73" w14:textId="77777777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00A6F448" w14:textId="4D5775C1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К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олес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F61D70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FD41CC4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6070B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59D02498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787" w:dyaOrig="307" w14:anchorId="0ACC52CE">
                <v:shape id="Object 54" o:spid="_x0000_i1031" type="#_x0000_t75" style="width:42pt;height:19pt;visibility:visible;mso-wrap-style:square" o:ole="">
                  <v:imagedata r:id="rId20" o:title=""/>
                </v:shape>
                <o:OLEObject Type="Embed" ProgID="Equation.3" ShapeID="Object 54" DrawAspect="Content" ObjectID="_1776456254" r:id="rId21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18C37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4E0EB94A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1387" w:dyaOrig="347" w14:anchorId="5B916CDF">
                <v:shape id="Object 55" o:spid="_x0000_i1032" type="#_x0000_t75" style="width:1in;height:17pt;visibility:visible;mso-wrap-style:square" o:ole="">
                  <v:imagedata r:id="rId22" o:title=""/>
                </v:shape>
                <o:OLEObject Type="Embed" ProgID="Equation.3" ShapeID="Object 55" DrawAspect="Content" ObjectID="_1776456255" r:id="rId23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мм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733A9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1B5A3D3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= m(z-2(1+c*</w:t>
            </w:r>
            <w:proofErr w:type="gram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 xml:space="preserve">))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  <w:proofErr w:type="gramEnd"/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F3536" w14:textId="3B8911DD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b</w:t>
            </w:r>
          </w:p>
          <w:p w14:paraId="5216C5ED" w14:textId="60C8A498" w:rsidR="00CD4310" w:rsidRPr="009A1E0B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3F7630" w14:textId="488A9149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а</w:t>
            </w:r>
          </w:p>
          <w:p w14:paraId="4CC39819" w14:textId="7D1E8774" w:rsidR="00CD4310" w:rsidRP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</w:tr>
      <w:tr w:rsidR="00CD4310" w:rsidRPr="009A1E0B" w14:paraId="6371A1D8" w14:textId="06AEE501" w:rsidTr="00CD4310">
        <w:tc>
          <w:tcPr>
            <w:tcW w:w="167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6E005A" w14:textId="34A28A85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Солнечное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106C0B" w14:textId="75509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D9254" w14:textId="75C0D35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35A0F" w14:textId="6D614D0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92DE79" w14:textId="66B617D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5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6D8685" w14:textId="08271BED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41CBE" w14:textId="74E99F29" w:rsidR="00CD4310" w:rsidRPr="00CD4310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-</w:t>
            </w:r>
          </w:p>
        </w:tc>
      </w:tr>
      <w:tr w:rsidR="00CD4310" w:rsidRPr="009A1E0B" w14:paraId="25990D7A" w14:textId="131FACDF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5ABAC8" w14:textId="4065F574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ате</w:t>
            </w:r>
            <w:r w:rsidR="008009E8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ли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BC3FEE" w14:textId="68404DF6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D6CEB" w14:textId="20CC5C5E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785CF2" w14:textId="49960764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6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928734" w14:textId="7B246CA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1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59C72E" w14:textId="7958934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37A6A0" w14:textId="2413024A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6</w:t>
            </w:r>
          </w:p>
        </w:tc>
      </w:tr>
      <w:tr w:rsidR="00CD4310" w:rsidRPr="009A1E0B" w14:paraId="300AB276" w14:textId="0F002A22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A6D1B7" w14:textId="1D4CFB7E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Эпицик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C855DC" w14:textId="003B1008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92C6D8" w14:textId="7313FA19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311DB" w14:textId="14654C7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8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0B9AD" w14:textId="03C602E2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3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007C1" w14:textId="649CF1A1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D244F" w14:textId="3A89532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0</w:t>
            </w:r>
          </w:p>
        </w:tc>
      </w:tr>
    </w:tbl>
    <w:p w14:paraId="78EF6371" w14:textId="3923AC58" w:rsidR="0079333E" w:rsidRDefault="00330027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09A0">
        <w:rPr>
          <w:rFonts w:ascii="Times New Roman" w:hAnsi="Times New Roman"/>
          <w:b/>
          <w:bCs/>
          <w:sz w:val="28"/>
          <w:szCs w:val="28"/>
        </w:rPr>
        <w:t>Табл. 3.</w:t>
      </w:r>
      <w:r w:rsidRPr="001809A0">
        <w:rPr>
          <w:rFonts w:ascii="Times New Roman" w:hAnsi="Times New Roman"/>
          <w:sz w:val="28"/>
          <w:szCs w:val="28"/>
        </w:rPr>
        <w:t xml:space="preserve"> Геометрические параметры зубчатых колес.</w:t>
      </w:r>
    </w:p>
    <w:p w14:paraId="56517AC0" w14:textId="77777777" w:rsidR="003D5550" w:rsidRDefault="003D5550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1DC3D30B" w14:textId="77777777" w:rsidR="003D5550" w:rsidRDefault="003D5550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69C9810" w14:textId="77777777" w:rsidR="003B27F4" w:rsidRPr="003B27F4" w:rsidRDefault="003B27F4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3A555A0D" w14:textId="77777777" w:rsid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bookmarkStart w:id="1" w:name="_Toc453215818"/>
    </w:p>
    <w:p w14:paraId="18712D43" w14:textId="374D2362" w:rsidR="003B27F4" w:rsidRPr="00321F4F" w:rsidRDefault="003B27F4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sz w:val="32"/>
          <w:szCs w:val="32"/>
          <w:lang w:val="en-US"/>
        </w:rPr>
      </w:pPr>
      <w:r w:rsidRPr="00321F4F">
        <w:rPr>
          <w:rFonts w:ascii="Times New Roman" w:hAnsi="Times New Roman"/>
          <w:b/>
          <w:bCs/>
          <w:sz w:val="32"/>
          <w:szCs w:val="32"/>
        </w:rPr>
        <w:t>Проверочные расчеты.</w:t>
      </w:r>
      <w:r w:rsidRPr="00321F4F">
        <w:rPr>
          <w:rFonts w:ascii="Times New Roman" w:hAnsi="Times New Roman"/>
          <w:b/>
          <w:bCs/>
          <w:sz w:val="32"/>
          <w:szCs w:val="32"/>
          <w:lang w:val="en-US"/>
        </w:rPr>
        <w:t xml:space="preserve"> </w:t>
      </w:r>
    </w:p>
    <w:p w14:paraId="34192251" w14:textId="1134F0B9" w:rsidR="006B5487" w:rsidRPr="00311BD7" w:rsidRDefault="003B27F4" w:rsidP="00311BD7">
      <w:pPr>
        <w:spacing w:after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3B27F4">
        <w:rPr>
          <w:rFonts w:ascii="Times New Roman" w:hAnsi="Times New Roman"/>
          <w:b/>
          <w:sz w:val="28"/>
          <w:szCs w:val="28"/>
        </w:rPr>
        <w:t xml:space="preserve"> </w:t>
      </w:r>
      <w:bookmarkStart w:id="2" w:name="_Toc453215820"/>
      <w:bookmarkEnd w:id="1"/>
      <w:r w:rsidR="006B5487" w:rsidRPr="006B5487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  <w:t xml:space="preserve"> </w:t>
      </w:r>
      <w:r w:rsidR="006B5487" w:rsidRPr="006B54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Проверочный расчет на точность</w:t>
      </w:r>
      <w:bookmarkEnd w:id="2"/>
      <w:r w:rsidR="00F8700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.</w:t>
      </w:r>
    </w:p>
    <w:p w14:paraId="6969A93B" w14:textId="297961F7" w:rsidR="001938FA" w:rsidRPr="006B5487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2"/>
        </w:rPr>
        <w:tab/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>Целью данного расчета является определение общей погрешности кинематической цепи Δ</w:t>
      </w:r>
      <w:r w:rsidR="006B5487" w:rsidRPr="006B5487">
        <w:rPr>
          <w:rFonts w:ascii="Times New Roman" w:eastAsia="Calibri" w:hAnsi="Times New Roman" w:cs="Times New Roman"/>
          <w:sz w:val="28"/>
          <w:szCs w:val="22"/>
          <w:vertAlign w:val="subscript"/>
        </w:rPr>
        <w:t>Σ</w:t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>. Общая погрешность кинематической цепи находится как сумма кинематической погрешности и погрешности мертвого хода цепи. Таким образом, проверяемое условие при расчете будет выглядеть как:</w:t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br/>
      </w: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Σ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м.х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  <w:lang w:val="en-US"/>
                </w:rPr>
                <m:t>iΣ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≤</m:t>
          </m:r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φ</m:t>
              </m:r>
            </m:e>
          </m:d>
        </m:oMath>
      </m:oMathPara>
    </w:p>
    <w:p w14:paraId="79C89D51" w14:textId="7FACDC32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2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Выбор степени точности</w:t>
      </w:r>
      <w:r w:rsidR="001938FA" w:rsidRPr="004137A6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:</w:t>
      </w:r>
    </w:p>
    <w:p w14:paraId="4936B64C" w14:textId="7A04E95C" w:rsidR="003A67E1" w:rsidRPr="006218CF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2"/>
        </w:rPr>
        <w:tab/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 xml:space="preserve">Наиболее часто используют зубчатые передачи 6-й, 7-й и 8-й степени точности.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</w:rPr>
        <w:t>Назначим 7 степень точности.</w:t>
      </w:r>
    </w:p>
    <w:p w14:paraId="0924AE00" w14:textId="02CCE8FD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Выбор вида сопряжения</w:t>
      </w:r>
      <w:r w:rsidR="001938FA" w:rsidRPr="001938FA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:</w:t>
      </w:r>
    </w:p>
    <w:p w14:paraId="5F33DCD0" w14:textId="502A18C4" w:rsidR="006B5487" w:rsidRPr="006B5487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6B5487" w:rsidRPr="006B5487">
        <w:rPr>
          <w:rFonts w:ascii="Times New Roman" w:eastAsia="Times New Roman" w:hAnsi="Times New Roman" w:cs="Times New Roman"/>
          <w:sz w:val="28"/>
          <w:szCs w:val="28"/>
        </w:rPr>
        <w:t>Вид сопряжения и допуск на боковой зазор для нерегулируемой передачи назначают независимо от степени точности. При этом учитывают допустимый мертвый ход, изменение размеров из-за колебаний температуры, окружные скорости колес, коэффициенты линейного расширения материалов, наличие смазки.</w:t>
      </w:r>
    </w:p>
    <w:p w14:paraId="63AAF4D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Назначим вид сопряжения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0800824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3AC528B7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</w:rPr>
        <w:t>Минимальное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 значение кинематической погрешности зубчатых колес:</w:t>
      </w:r>
    </w:p>
    <w:p w14:paraId="38B7D3F1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i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0.71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s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(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)</m:t>
          </m:r>
        </m:oMath>
      </m:oMathPara>
    </w:p>
    <w:p w14:paraId="7F4A87C2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s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компенсации.</w:t>
      </w:r>
    </w:p>
    <w:p w14:paraId="69471B0E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eastAsia="en-US"/>
          </w:rPr>
          <m:t>,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 допуск на кинематическую погрешность шестерни и колеса соответственно.</w:t>
      </w:r>
    </w:p>
    <w:p w14:paraId="67E5D268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</m:oMath>
      </m:oMathPara>
    </w:p>
    <w:p w14:paraId="76C5D651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опуск на накопленную погрешность шага зубчатого колеса (шестерни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);</w:t>
      </w:r>
      <w:proofErr w:type="gramEnd"/>
    </w:p>
    <w:p w14:paraId="2853A940" w14:textId="0337C9B4" w:rsid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допуск на погрешность профиля зуба.</w:t>
      </w:r>
    </w:p>
    <w:p w14:paraId="353EE89B" w14:textId="77777777" w:rsidR="003A67E1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6B5487" w:rsidRPr="006B5487" w14:paraId="24231963" w14:textId="77777777" w:rsidTr="006B5487">
        <w:trPr>
          <w:trHeight w:val="495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0D2A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DC7F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>s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D98F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1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(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солнечная шестерня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1F8B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2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(сателлит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FA581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ED069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469EFDD3" w14:textId="77777777" w:rsidTr="006B5487">
        <w:trPr>
          <w:trHeight w:val="54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1C3D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-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2863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2C81C" w14:textId="227D0C8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3D0DD" w14:textId="0E88C23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064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08298" w14:textId="17B4C7E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208FF31D" w14:textId="77777777" w:rsidTr="006B5487">
        <w:trPr>
          <w:trHeight w:val="56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C643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-I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C6BC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002DD" w14:textId="0BD86A4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ADA5D" w14:textId="0AE47FD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7E1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02749" w14:textId="7F1FF2FC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10A06E43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E5FF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I-I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4B56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8F8051" w14:textId="70024CD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A65BD" w14:textId="61F507E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DD3F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A3999" w14:textId="45F16E8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.5</w:t>
            </w:r>
          </w:p>
        </w:tc>
      </w:tr>
      <w:tr w:rsidR="006B5487" w:rsidRPr="006B5487" w14:paraId="54ED0BCC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2C55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V-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9CC5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0D363" w14:textId="0014904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A5621" w14:textId="123206D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70FA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111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</w:tr>
    </w:tbl>
    <w:p w14:paraId="2A5069CA" w14:textId="1EF8AC59" w:rsidR="003A67E1" w:rsidRPr="001809A0" w:rsidRDefault="00330027" w:rsidP="006B5487">
      <w:pPr>
        <w:tabs>
          <w:tab w:val="left" w:pos="284"/>
        </w:tabs>
        <w:spacing w:after="120" w:line="360" w:lineRule="auto"/>
        <w:rPr>
          <w:rFonts w:ascii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>Табл. 4.</w:t>
      </w:r>
      <w:r w:rsidRPr="001809A0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hAnsi="Times New Roman" w:cs="Times New Roman"/>
          <w:bCs/>
          <w:sz w:val="28"/>
          <w:szCs w:val="28"/>
          <w:lang w:eastAsia="en-US"/>
        </w:rPr>
        <w:t>Значения коэффициентов для выбранной степени точности.</w:t>
      </w:r>
    </w:p>
    <w:p w14:paraId="52B93F8F" w14:textId="496E5F72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24+9=23 мкм</m:t>
          </m:r>
        </m:oMath>
      </m:oMathPara>
    </w:p>
    <w:p w14:paraId="27C820F9" w14:textId="579F7CC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42+9=51 мкм</m:t>
          </m:r>
        </m:oMath>
      </m:oMathPara>
    </w:p>
    <w:p w14:paraId="43A5C9FF" w14:textId="7124AA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71∙0.75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3+51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3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9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мкм</m:t>
          </m:r>
        </m:oMath>
      </m:oMathPara>
    </w:p>
    <w:p w14:paraId="4A4317CC" w14:textId="46908B31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39 мкм</m:t>
          </m:r>
        </m:oMath>
      </m:oMathPara>
    </w:p>
    <w:p w14:paraId="0AF4D6FD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</w:p>
    <w:p w14:paraId="6DE84E45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Максимальное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значение кинематической погрешности зубчатого колеса.</w:t>
      </w:r>
    </w:p>
    <w:p w14:paraId="040FAD46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K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1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1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2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2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</m:e>
          </m:d>
        </m:oMath>
      </m:oMathPara>
    </w:p>
    <w:p w14:paraId="687701D0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компенсации;</w:t>
      </w:r>
      <w:proofErr w:type="gramEnd"/>
    </w:p>
    <w:p w14:paraId="388D68EC" w14:textId="0A4E6271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– приведенная погрешность 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монтажа</w:t>
      </w:r>
      <w:r w:rsidR="006218CF">
        <w:rPr>
          <w:rFonts w:ascii="Times New Roman" w:eastAsia="Times New Roman" w:hAnsi="Times New Roman" w:cs="Times New Roman"/>
          <w:sz w:val="28"/>
          <w:szCs w:val="28"/>
          <w:lang w:eastAsia="en-US"/>
        </w:rPr>
        <w:t>;</w:t>
      </w:r>
      <w:proofErr w:type="gramEnd"/>
    </w:p>
    <w:p w14:paraId="0643D73D" w14:textId="7D4259C7" w:rsidR="006B5487" w:rsidRPr="006B5487" w:rsidRDefault="006B5487" w:rsidP="006218CF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r</m:t>
            </m:r>
          </m:sub>
        </m:sSub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en-US"/>
              </w:rPr>
              <m:t>g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α</m:t>
            </m:r>
          </m:e>
        </m:func>
      </m:oMath>
      <w:r w:rsidR="006218CF">
        <w:rPr>
          <w:rFonts w:ascii="Times New Roman" w:eastAsia="Times New Roman" w:hAnsi="Times New Roman" w:cs="Times New Roman"/>
          <w:sz w:val="28"/>
          <w:szCs w:val="28"/>
          <w:lang w:eastAsia="en-US"/>
        </w:rPr>
        <w:t>;</w:t>
      </w:r>
    </w:p>
    <w:p w14:paraId="176246E5" w14:textId="3F467AAC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монтажное радиальное биение зубчатого колеса.</w:t>
      </w:r>
    </w:p>
    <w:p w14:paraId="30466F5F" w14:textId="77777777" w:rsidR="006B5487" w:rsidRPr="00DF72A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r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85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i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nary>
            </m:e>
          </m:rad>
        </m:oMath>
      </m:oMathPara>
    </w:p>
    <w:p w14:paraId="192B617C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i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допуск на погрешность, создающий первичное радиальное биение.</w:t>
      </w:r>
    </w:p>
    <w:p w14:paraId="7BAF2697" w14:textId="69F727E6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α – угол исходного профиля зуба колеса.</w:t>
      </w:r>
    </w:p>
    <w:p w14:paraId="3470316E" w14:textId="49C28144" w:rsidR="006B5487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Примем для солнечной шестерни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мкм для сателлита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мкм.</w:t>
      </w:r>
    </w:p>
    <w:p w14:paraId="4F25244C" w14:textId="77777777" w:rsidR="006B5487" w:rsidRPr="006B5487" w:rsidRDefault="006B5487" w:rsidP="00597BF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1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7.28 мкм</w:t>
      </w:r>
    </w:p>
    <w:p w14:paraId="737E3472" w14:textId="45A4F8E3" w:rsidR="00597BF2" w:rsidRPr="006B5487" w:rsidRDefault="006B5487" w:rsidP="001938FA">
      <w:pPr>
        <w:tabs>
          <w:tab w:val="left" w:pos="284"/>
        </w:tabs>
        <w:spacing w:after="120" w:line="360" w:lineRule="auto"/>
        <w:jc w:val="center"/>
        <w:rPr>
          <w:rFonts w:ascii="Calibri" w:eastAsia="Calibri" w:hAnsi="Calibri" w:cs="Times New Roman"/>
          <w:b/>
          <w:sz w:val="22"/>
          <w:szCs w:val="22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3.64 мкм</w:t>
      </w: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860"/>
        <w:gridCol w:w="1860"/>
        <w:gridCol w:w="1860"/>
        <w:gridCol w:w="1860"/>
        <w:gridCol w:w="1860"/>
      </w:tblGrid>
      <w:tr w:rsidR="006B5487" w:rsidRPr="006B5487" w14:paraId="6095E382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455A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7067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EF2FE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1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CE13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93793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5B19196E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5DBA6" w14:textId="4FB0735C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85EF3" w14:textId="0E55661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2F5CA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169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6904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BA48999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1688D" w14:textId="70FD0BD2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4D007" w14:textId="1E0B075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D581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A138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BBDF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132A277" w14:textId="77777777" w:rsidTr="006B5487">
        <w:trPr>
          <w:trHeight w:val="65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F81A1" w14:textId="07848B07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V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5CEF88" w14:textId="117FE9A3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DF96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63C8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C41B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</w:tbl>
    <w:p w14:paraId="794FC1CC" w14:textId="41C5E777" w:rsidR="00330027" w:rsidRPr="006218CF" w:rsidRDefault="00330027" w:rsidP="006B5487">
      <w:pPr>
        <w:tabs>
          <w:tab w:val="left" w:pos="284"/>
        </w:tabs>
        <w:spacing w:after="120" w:line="360" w:lineRule="auto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 xml:space="preserve">Табл. 5. </w:t>
      </w:r>
      <w:r w:rsidR="006218CF" w:rsidRPr="006218CF">
        <w:rPr>
          <w:rFonts w:ascii="Times New Roman" w:hAnsi="Times New Roman" w:cs="Times New Roman"/>
          <w:sz w:val="28"/>
          <w:szCs w:val="28"/>
          <w:lang w:eastAsia="en-US"/>
        </w:rPr>
        <w:t>Значения коэффициентов для выбранной степени точности.</w:t>
      </w:r>
    </w:p>
    <w:p w14:paraId="5D2E0CC8" w14:textId="6850A827" w:rsidR="006B5487" w:rsidRPr="0033002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97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3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7.28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3.64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63 мкм</m:t>
          </m:r>
        </m:oMath>
      </m:oMathPara>
    </w:p>
    <w:p w14:paraId="669AC38A" w14:textId="03CAAE6B" w:rsidR="006B5487" w:rsidRPr="0033002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63 мкм</m:t>
          </m:r>
        </m:oMath>
      </m:oMathPara>
    </w:p>
    <w:p w14:paraId="5A4C62B8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Перевод погрешности в угловые минуты.</w:t>
      </w:r>
    </w:p>
    <w:p w14:paraId="3F7401AA" w14:textId="77777777" w:rsidR="006B5487" w:rsidRPr="00DF72A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δφ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 xml:space="preserve">6.88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 xml:space="preserve">∙ 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0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'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</m:den>
          </m:f>
        </m:oMath>
      </m:oMathPara>
    </w:p>
    <w:p w14:paraId="11EE1770" w14:textId="7A706A25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d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иаметр колеса</w:t>
      </w:r>
    </w:p>
    <w:tbl>
      <w:tblPr>
        <w:tblStyle w:val="11"/>
        <w:tblpPr w:leftFromText="180" w:rightFromText="180" w:vertAnchor="text" w:tblpY="1"/>
        <w:tblOverlap w:val="never"/>
        <w:tblW w:w="0" w:type="auto"/>
        <w:tblInd w:w="0" w:type="dxa"/>
        <w:tblLook w:val="04A0" w:firstRow="1" w:lastRow="0" w:firstColumn="1" w:lastColumn="0" w:noHBand="0" w:noVBand="1"/>
      </w:tblPr>
      <w:tblGrid>
        <w:gridCol w:w="1680"/>
        <w:gridCol w:w="1711"/>
        <w:gridCol w:w="1777"/>
      </w:tblGrid>
      <w:tr w:rsidR="006B5487" w:rsidRPr="006B5487" w14:paraId="15ED58C9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5CED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D264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2950F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616B125E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3E5E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1-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484C7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AB19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D770C0C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C824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3-4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FC23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B076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0073CA0" w14:textId="77777777" w:rsidTr="006B5487">
        <w:trPr>
          <w:trHeight w:val="543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6133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5-6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BB2D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12.2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8D31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5.3</w:t>
            </w:r>
          </w:p>
        </w:tc>
      </w:tr>
    </w:tbl>
    <w:p w14:paraId="40AD981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Для последней пары:</w:t>
      </w:r>
    </w:p>
    <w:p w14:paraId="5EB0C5FB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δ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6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.88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к</m:t>
                  </m:r>
                </m:sub>
              </m:sSub>
            </m:den>
          </m:f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sub>
          </m:sSub>
        </m:oMath>
      </m:oMathPara>
    </w:p>
    <w:p w14:paraId="3EA8124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Φ = 180° =&gt;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φ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0.5</w:t>
      </w:r>
    </w:p>
    <w:p w14:paraId="205EBFDB" w14:textId="77777777" w:rsidR="00DF72A7" w:rsidRPr="006B5487" w:rsidRDefault="00DF72A7" w:rsidP="00DF72A7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p w14:paraId="15AC75AA" w14:textId="48F406B7" w:rsidR="00DF72A7" w:rsidRPr="001809A0" w:rsidRDefault="00DF72A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Табл. 6.</w:t>
      </w:r>
      <w:r w:rsidRPr="001809A0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>Результаты перевода в угловые минуты.</w:t>
      </w:r>
    </w:p>
    <w:p w14:paraId="02908727" w14:textId="4E3300A4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ij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vertAlign w:val="subscript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j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eastAsia="en-US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B</m:t>
                </m:r>
              </m:sub>
            </m:sSub>
          </m:den>
        </m:f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- передаточный коэффициент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элементарной передачи.</w:t>
      </w:r>
    </w:p>
    <w:p w14:paraId="7D9D98BD" w14:textId="77777777" w:rsidR="006B5487" w:rsidRPr="006B5487" w:rsidRDefault="006B5487" w:rsidP="000B0AB3">
      <w:pPr>
        <w:tabs>
          <w:tab w:val="left" w:pos="284"/>
        </w:tabs>
        <w:spacing w:after="12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en-US"/>
        </w:rPr>
        <w:t>i</w:t>
      </w:r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j</w:t>
      </w:r>
      <w:proofErr w:type="spellEnd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en-US"/>
        </w:rPr>
        <w:t>-</w:t>
      </w:r>
      <w:proofErr w:type="gram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B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передаточное отношение кинематической цепи между выходным валом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передачи и приводом.</w:t>
      </w:r>
    </w:p>
    <w:p w14:paraId="7C965170" w14:textId="6E6DDB12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02</m:t>
          </m:r>
        </m:oMath>
      </m:oMathPara>
    </w:p>
    <w:p w14:paraId="1B07A310" w14:textId="755F16C3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</m:oMath>
      </m:oMathPara>
    </w:p>
    <w:p w14:paraId="2A1DF056" w14:textId="5BF92BF4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</m:oMath>
      </m:oMathPara>
    </w:p>
    <w:p w14:paraId="7EBF0C1A" w14:textId="011805E3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1</m:t>
          </m:r>
        </m:oMath>
      </m:oMathPara>
    </w:p>
    <w:p w14:paraId="54699419" w14:textId="6C330DDE" w:rsidR="004137A6" w:rsidRPr="00302B42" w:rsidRDefault="006B5487" w:rsidP="00302B4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∆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o∑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 0.002∙50.5+ 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50.5+ 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25.3+7,4=11,5'</m:t>
          </m:r>
        </m:oMath>
      </m:oMathPara>
    </w:p>
    <w:p w14:paraId="229DF215" w14:textId="37039916" w:rsidR="004137A6" w:rsidRPr="00D61C22" w:rsidRDefault="004137A6" w:rsidP="00CF2ECB">
      <w:pPr>
        <w:pStyle w:val="1"/>
        <w:tabs>
          <w:tab w:val="left" w:pos="284"/>
        </w:tabs>
        <w:spacing w:after="240" w:line="360" w:lineRule="auto"/>
        <w:rPr>
          <w:rFonts w:ascii="Times New Roman" w:eastAsiaTheme="minorEastAsia" w:hAnsi="Times New Roman" w:cs="Times New Roman"/>
          <w:b/>
          <w:color w:val="000000" w:themeColor="text1"/>
        </w:rPr>
      </w:pPr>
      <w:r w:rsidRPr="004137A6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асчет погрешности мертвого хода</w:t>
      </w:r>
      <w:r w:rsidR="00F87008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.</w:t>
      </w:r>
    </w:p>
    <w:p w14:paraId="205CCBA6" w14:textId="77777777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6218CF">
        <w:rPr>
          <w:rFonts w:ascii="Times New Roman" w:hAnsi="Times New Roman"/>
          <w:b/>
          <w:bCs/>
          <w:sz w:val="28"/>
          <w:szCs w:val="28"/>
        </w:rPr>
        <w:t>Минимальное</w:t>
      </w:r>
      <w:r>
        <w:rPr>
          <w:rFonts w:ascii="Times New Roman" w:hAnsi="Times New Roman"/>
          <w:sz w:val="28"/>
          <w:szCs w:val="28"/>
        </w:rPr>
        <w:t xml:space="preserve"> значение мертвого хода:</w:t>
      </w:r>
    </w:p>
    <w:p w14:paraId="6E34D39B" w14:textId="189BDC20" w:rsidR="004137A6" w:rsidRPr="00CF2ECB" w:rsidRDefault="00000000" w:rsidP="00CF2ECB">
      <w:pPr>
        <w:tabs>
          <w:tab w:val="left" w:pos="284"/>
        </w:tabs>
        <w:spacing w:after="240" w:line="360" w:lineRule="auto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cosα∙cosβ</m:t>
              </m:r>
            </m:den>
          </m:f>
        </m:oMath>
      </m:oMathPara>
    </w:p>
    <w:p w14:paraId="7BA6DA3D" w14:textId="4116A6B8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nmin 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>-</w:t>
      </w:r>
      <w:r w:rsidR="00CF2ECB" w:rsidRPr="00CF2ECB">
        <w:rPr>
          <w:rFonts w:ascii="Times New Roman" w:hAnsi="Times New Roman"/>
          <w:sz w:val="28"/>
          <w:szCs w:val="28"/>
        </w:rPr>
        <w:t xml:space="preserve"> </w:t>
      </w:r>
      <w:r w:rsidR="004137A6">
        <w:rPr>
          <w:rFonts w:ascii="Times New Roman" w:hAnsi="Times New Roman"/>
          <w:sz w:val="28"/>
          <w:szCs w:val="28"/>
        </w:rPr>
        <w:t>минимальное значение гарантированного бокового зазора;</w:t>
      </w:r>
    </w:p>
    <w:p w14:paraId="4B0F5CF5" w14:textId="5F3FB6E8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 – угол профиля исходного контура;</w:t>
      </w:r>
      <w:r w:rsidR="00824209">
        <w:rPr>
          <w:rFonts w:ascii="Times New Roman" w:hAnsi="Times New Roman"/>
          <w:sz w:val="28"/>
          <w:szCs w:val="28"/>
        </w:rPr>
        <w:t xml:space="preserve"> α = 20°</w:t>
      </w:r>
    </w:p>
    <w:p w14:paraId="403C4B25" w14:textId="0743A662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β – угол наклона боковой стороны профиля.</w:t>
      </w:r>
    </w:p>
    <w:p w14:paraId="023DF683" w14:textId="77777777" w:rsidR="00824209" w:rsidRPr="006218CF" w:rsidRDefault="00824209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57F90C3D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сопряжения </w:t>
      </w:r>
      <w:r>
        <w:rPr>
          <w:rFonts w:ascii="Times New Roman" w:hAnsi="Times New Roman"/>
          <w:sz w:val="28"/>
          <w:szCs w:val="28"/>
          <w:lang w:val="en-US"/>
        </w:rPr>
        <w:t>G</w:t>
      </w:r>
      <w:r>
        <w:rPr>
          <w:rFonts w:ascii="Times New Roman" w:hAnsi="Times New Roman"/>
          <w:sz w:val="28"/>
          <w:szCs w:val="28"/>
        </w:rPr>
        <w:t>, имеем:</w:t>
      </w:r>
    </w:p>
    <w:p w14:paraId="085757D4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19D1276D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-2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7E2380C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'-2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C8CE7B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</w:p>
    <w:p w14:paraId="14A26300" w14:textId="59180A42" w:rsidR="004137A6" w:rsidRDefault="006218CF" w:rsidP="006218CF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lastRenderedPageBreak/>
        <w:tab/>
      </w:r>
      <w:r>
        <w:rPr>
          <w:rFonts w:ascii="Times New Roman" w:hAnsi="Times New Roman"/>
          <w:b/>
          <w:bCs/>
          <w:sz w:val="28"/>
          <w:szCs w:val="28"/>
        </w:rPr>
        <w:tab/>
      </w:r>
      <w:r w:rsidR="004137A6" w:rsidRPr="006218CF">
        <w:rPr>
          <w:rFonts w:ascii="Times New Roman" w:hAnsi="Times New Roman"/>
          <w:b/>
          <w:bCs/>
          <w:sz w:val="28"/>
          <w:szCs w:val="28"/>
        </w:rPr>
        <w:t>Максимальное</w:t>
      </w:r>
      <w:r w:rsidR="004137A6">
        <w:rPr>
          <w:rFonts w:ascii="Times New Roman" w:hAnsi="Times New Roman"/>
          <w:sz w:val="28"/>
          <w:szCs w:val="28"/>
        </w:rPr>
        <w:t xml:space="preserve"> значение мертвого хода:</w:t>
      </w:r>
    </w:p>
    <w:p w14:paraId="34BCB2B8" w14:textId="77777777" w:rsidR="004137A6" w:rsidRDefault="00000000" w:rsidP="00CF2ECB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7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0.5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2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rad>
        </m:oMath>
      </m:oMathPara>
    </w:p>
    <w:p w14:paraId="7D19F8A2" w14:textId="7ABBDFAB" w:rsidR="004137A6" w:rsidRPr="00D61C22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– наименьшее смещение исходного контура шестерни и колеса</w:t>
      </w:r>
    </w:p>
    <w:p w14:paraId="6864564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- допуск на смещение исходного контура шестерни и колеса соответственно;</w:t>
      </w:r>
    </w:p>
    <w:p w14:paraId="6C4F1D0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радиальные зазоры в опорах шестерни и колеса соответственно.</w:t>
      </w:r>
    </w:p>
    <w:p w14:paraId="093CDAFE" w14:textId="77777777" w:rsidR="00CF2ECB" w:rsidRPr="006218CF" w:rsidRDefault="00CF2ECB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74607D19" w14:textId="4BEB9242" w:rsidR="004137A6" w:rsidRPr="000C05A6" w:rsidRDefault="006218CF" w:rsidP="00CF2ECB">
      <w:pPr>
        <w:tabs>
          <w:tab w:val="left" w:pos="284"/>
        </w:tabs>
        <w:spacing w:line="360" w:lineRule="auto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4137A6" w:rsidRPr="000C05A6">
        <w:rPr>
          <w:rFonts w:ascii="Times New Roman" w:hAnsi="Times New Roman" w:cs="Times New Roman"/>
          <w:bCs/>
          <w:sz w:val="28"/>
          <w:szCs w:val="28"/>
        </w:rPr>
        <w:t>Коэффициенты для заданного типа сопряжения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W w:w="9401" w:type="dxa"/>
        <w:tblLook w:val="04A0" w:firstRow="1" w:lastRow="0" w:firstColumn="1" w:lastColumn="0" w:noHBand="0" w:noVBand="1"/>
      </w:tblPr>
      <w:tblGrid>
        <w:gridCol w:w="1310"/>
        <w:gridCol w:w="1341"/>
        <w:gridCol w:w="1341"/>
        <w:gridCol w:w="1337"/>
        <w:gridCol w:w="1337"/>
        <w:gridCol w:w="1332"/>
        <w:gridCol w:w="1403"/>
      </w:tblGrid>
      <w:tr w:rsidR="004137A6" w14:paraId="4A31F51A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C2B6F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B04D6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55278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99F6E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1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63700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2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8AE2D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ED082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</w:tr>
      <w:tr w:rsidR="004137A6" w14:paraId="08A987C3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4B3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AA78D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A0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1116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5D99D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A282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39BB6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14826397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9F3D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D760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6818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2EE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21B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A3614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D8780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08DEAEFD" w14:textId="77777777" w:rsidTr="004137A6">
        <w:trPr>
          <w:trHeight w:val="530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35BA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0715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99FC8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3688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E4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C82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B656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</w:tbl>
    <w:p w14:paraId="61EBCFB6" w14:textId="710131CA" w:rsidR="004137A6" w:rsidRDefault="00B177D8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  <w:r w:rsidRPr="00B177D8">
        <w:rPr>
          <w:rFonts w:ascii="Times New Roman" w:hAnsi="Times New Roman"/>
          <w:b/>
          <w:bCs/>
          <w:sz w:val="28"/>
          <w:szCs w:val="28"/>
          <w:lang w:eastAsia="en-US"/>
        </w:rPr>
        <w:t>Табл. 7.</w:t>
      </w:r>
      <w:r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hAnsi="Times New Roman"/>
          <w:bCs/>
          <w:sz w:val="28"/>
          <w:szCs w:val="28"/>
          <w:lang w:eastAsia="en-US"/>
        </w:rPr>
        <w:t>Коэффициенты для заданного типа сопряжения.</w:t>
      </w:r>
    </w:p>
    <w:p w14:paraId="780B01E4" w14:textId="77777777" w:rsidR="00B177D8" w:rsidRDefault="00B177D8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</w:p>
    <w:p w14:paraId="2E8C74FA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5D7057F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ение угловой погрешности мертвого хода:</w:t>
      </w:r>
    </w:p>
    <w:p w14:paraId="39EB5A9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7.32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14FF7E72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.88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28A28D3E" w14:textId="42AC5770" w:rsidR="004137A6" w:rsidRPr="000C05A6" w:rsidRDefault="004137A6" w:rsidP="00CF2ECB">
      <w:pPr>
        <w:tabs>
          <w:tab w:val="left" w:pos="284"/>
        </w:tabs>
        <w:spacing w:line="360" w:lineRule="auto"/>
        <w:rPr>
          <w:rFonts w:ascii="Times New Roman" w:eastAsia="Calibri" w:hAnsi="Times New Roman" w:cs="Times New Roman"/>
          <w:bCs/>
        </w:rPr>
      </w:pPr>
      <w:r w:rsidRPr="000C05A6">
        <w:rPr>
          <w:rFonts w:ascii="Times New Roman" w:hAnsi="Times New Roman" w:cs="Times New Roman"/>
          <w:bCs/>
          <w:sz w:val="28"/>
          <w:szCs w:val="28"/>
        </w:rPr>
        <w:t>Результаты перевода в угловые минуты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30"/>
        <w:gridCol w:w="1161"/>
        <w:gridCol w:w="1206"/>
      </w:tblGrid>
      <w:tr w:rsidR="004137A6" w14:paraId="51391097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1555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03F84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in</m:t>
                    </m:r>
                  </m:sub>
                </m:sSub>
              </m:oMath>
            </m:oMathPara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941A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ax</m:t>
                    </m:r>
                  </m:sub>
                </m:sSub>
              </m:oMath>
            </m:oMathPara>
          </w:p>
        </w:tc>
      </w:tr>
      <w:tr w:rsidR="004137A6" w14:paraId="1E85852C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E580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4095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63D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5CFF8F52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2A7B4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85925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8F20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2D1105D6" w14:textId="77777777" w:rsidTr="004137A6">
        <w:trPr>
          <w:trHeight w:val="710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A2EA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DA6A6" w14:textId="77777777" w:rsidR="004137A6" w:rsidRDefault="004137A6" w:rsidP="00DF72A7">
            <w:p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EF5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</w:tbl>
    <w:p w14:paraId="725DBEB2" w14:textId="77777777" w:rsidR="006218CF" w:rsidRPr="006218CF" w:rsidRDefault="006218CF" w:rsidP="00CF2ECB">
      <w:pPr>
        <w:tabs>
          <w:tab w:val="left" w:pos="284"/>
        </w:tabs>
        <w:spacing w:line="360" w:lineRule="auto"/>
        <w:rPr>
          <w:sz w:val="28"/>
          <w:szCs w:val="28"/>
        </w:rPr>
      </w:pPr>
    </w:p>
    <w:p w14:paraId="74087965" w14:textId="29FC378B" w:rsidR="00CF2ECB" w:rsidRPr="00CF2ECB" w:rsidRDefault="006218CF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                  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/>
                <m:sup/>
                <m:e/>
              </m:nary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14:paraId="645E9A50" w14:textId="77777777" w:rsidR="00CF2ECB" w:rsidRPr="00CF2ECB" w:rsidRDefault="004137A6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</m:oMath>
      </m:oMathPara>
    </w:p>
    <w:p w14:paraId="01199C98" w14:textId="66FF1F3F" w:rsidR="004137A6" w:rsidRDefault="004137A6" w:rsidP="00DF72A7">
      <w:pPr>
        <w:tabs>
          <w:tab w:val="left" w:pos="284"/>
        </w:tabs>
        <w:rPr>
          <w:rFonts w:ascii="Times New Roman" w:hAnsi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0.023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08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282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=13.4'</m:t>
          </m:r>
        </m:oMath>
      </m:oMathPara>
    </w:p>
    <w:p w14:paraId="41665751" w14:textId="77777777" w:rsidR="00DF72A7" w:rsidRPr="006218CF" w:rsidRDefault="00DF72A7" w:rsidP="00DF72A7">
      <w:pPr>
        <w:tabs>
          <w:tab w:val="left" w:pos="284"/>
        </w:tabs>
        <w:rPr>
          <w:rFonts w:ascii="Times New Roman" w:hAnsi="Times New Roman"/>
          <w:sz w:val="28"/>
          <w:szCs w:val="28"/>
        </w:rPr>
      </w:pPr>
    </w:p>
    <w:p w14:paraId="7911DD16" w14:textId="77777777" w:rsidR="00DF72A7" w:rsidRPr="00DF72A7" w:rsidRDefault="00DF72A7" w:rsidP="00DF72A7">
      <w:pPr>
        <w:tabs>
          <w:tab w:val="left" w:pos="284"/>
        </w:tabs>
        <w:rPr>
          <w:rFonts w:ascii="Times New Roman" w:hAnsi="Times New Roman"/>
          <w:sz w:val="28"/>
          <w:szCs w:val="28"/>
          <w:lang w:val="en-US"/>
        </w:rPr>
      </w:pPr>
    </w:p>
    <w:p w14:paraId="1EE00E99" w14:textId="797A3525" w:rsidR="00DF72A7" w:rsidRPr="006218CF" w:rsidRDefault="00DF72A7" w:rsidP="00DF72A7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809A0">
        <w:rPr>
          <w:rFonts w:ascii="Times New Roman" w:hAnsi="Times New Roman"/>
          <w:b/>
          <w:bCs/>
          <w:sz w:val="28"/>
          <w:szCs w:val="28"/>
        </w:rPr>
        <w:t xml:space="preserve">Табл. </w:t>
      </w:r>
      <w:r w:rsidR="00B177D8" w:rsidRPr="001809A0">
        <w:rPr>
          <w:rFonts w:ascii="Times New Roman" w:hAnsi="Times New Roman"/>
          <w:b/>
          <w:bCs/>
          <w:sz w:val="28"/>
          <w:szCs w:val="28"/>
        </w:rPr>
        <w:t>8</w:t>
      </w:r>
      <w:r w:rsidRPr="001809A0">
        <w:rPr>
          <w:rFonts w:ascii="Times New Roman" w:hAnsi="Times New Roman"/>
          <w:b/>
          <w:bCs/>
          <w:sz w:val="28"/>
          <w:szCs w:val="28"/>
        </w:rPr>
        <w:t>.</w:t>
      </w:r>
      <w:r w:rsidR="006218CF">
        <w:rPr>
          <w:rFonts w:ascii="Times New Roman" w:hAnsi="Times New Roman"/>
          <w:sz w:val="28"/>
          <w:szCs w:val="28"/>
        </w:rPr>
        <w:t xml:space="preserve"> </w:t>
      </w:r>
      <w:r w:rsidR="006218CF" w:rsidRPr="006218CF">
        <w:rPr>
          <w:rFonts w:ascii="Times New Roman" w:hAnsi="Times New Roman"/>
          <w:bCs/>
          <w:sz w:val="28"/>
          <w:szCs w:val="28"/>
        </w:rPr>
        <w:t>Результаты перевода в угловые минуты.</w:t>
      </w:r>
    </w:p>
    <w:p w14:paraId="7698E82F" w14:textId="77777777" w:rsidR="00B177D8" w:rsidRDefault="00B177D8" w:rsidP="00DF72A7">
      <w:pPr>
        <w:tabs>
          <w:tab w:val="left" w:pos="284"/>
        </w:tabs>
        <w:spacing w:line="360" w:lineRule="auto"/>
        <w:rPr>
          <w:rFonts w:ascii="Times New Roman" w:hAnsi="Times New Roman"/>
        </w:rPr>
      </w:pPr>
    </w:p>
    <w:p w14:paraId="21E0B8DB" w14:textId="7B6F4AA7" w:rsidR="008D4626" w:rsidRPr="008D4626" w:rsidRDefault="008D4626" w:rsidP="00DF72A7">
      <w:pPr>
        <w:tabs>
          <w:tab w:val="left" w:pos="284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Суммарная погрешность: </w:t>
      </w:r>
    </w:p>
    <w:p w14:paraId="1E4BF73F" w14:textId="3891563F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o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9.7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3.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33.1'</m:t>
          </m:r>
        </m:oMath>
      </m:oMathPara>
    </w:p>
    <w:p w14:paraId="6358ED72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59A2C24" w14:textId="4FE57718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условию точность отработки не должна быть хуже </w:t>
      </w:r>
      <w:r w:rsidR="00292489" w:rsidRPr="00292489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0’.</w:t>
      </w:r>
    </w:p>
    <w:p w14:paraId="669C5956" w14:textId="416CFA18" w:rsidR="004137A6" w:rsidRPr="00BB2F6B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3.14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&lt;50'</m:t>
        </m:r>
      </m:oMath>
      <w:r>
        <w:rPr>
          <w:rFonts w:ascii="Times New Roman" w:hAnsi="Times New Roman"/>
          <w:sz w:val="28"/>
          <w:szCs w:val="28"/>
        </w:rPr>
        <w:t xml:space="preserve">, делаем вывод – </w:t>
      </w:r>
      <w:r w:rsidRPr="00BB2F6B">
        <w:rPr>
          <w:rFonts w:ascii="Times New Roman" w:hAnsi="Times New Roman"/>
          <w:b/>
          <w:bCs/>
          <w:sz w:val="28"/>
          <w:szCs w:val="28"/>
        </w:rPr>
        <w:t>редуктор обеспечивает заданную точность.</w:t>
      </w:r>
    </w:p>
    <w:p w14:paraId="47FB8A40" w14:textId="1C52D485" w:rsidR="004137A6" w:rsidRPr="00D61C22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/>
          <w:b/>
          <w:color w:val="000000" w:themeColor="text1"/>
        </w:rPr>
        <w:br w:type="page"/>
      </w:r>
    </w:p>
    <w:p w14:paraId="79302A90" w14:textId="77777777" w:rsidR="004137A6" w:rsidRPr="006218CF" w:rsidRDefault="004137A6" w:rsidP="006B5487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49B7DB07" w14:textId="50920E24" w:rsidR="00321F4F" w:rsidRPr="00321F4F" w:rsidRDefault="00321F4F" w:rsidP="001809A0">
      <w:pPr>
        <w:pStyle w:val="a4"/>
        <w:numPr>
          <w:ilvl w:val="0"/>
          <w:numId w:val="8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32"/>
          <w:szCs w:val="32"/>
          <w:lang w:eastAsia="en-US"/>
        </w:rPr>
      </w:pPr>
      <w:bookmarkStart w:id="3" w:name="_Toc453215822"/>
      <w:r w:rsidRPr="00321F4F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eastAsia="en-US"/>
        </w:rPr>
        <w:drawing>
          <wp:anchor distT="0" distB="0" distL="114300" distR="114300" simplePos="0" relativeHeight="251659264" behindDoc="0" locked="0" layoutInCell="1" allowOverlap="1" wp14:anchorId="67576F73" wp14:editId="3D5B9E90">
            <wp:simplePos x="0" y="0"/>
            <wp:positionH relativeFrom="margin">
              <wp:posOffset>100965</wp:posOffset>
            </wp:positionH>
            <wp:positionV relativeFrom="paragraph">
              <wp:posOffset>417195</wp:posOffset>
            </wp:positionV>
            <wp:extent cx="4015740" cy="3068320"/>
            <wp:effectExtent l="0" t="0" r="3810" b="0"/>
            <wp:wrapSquare wrapText="bothSides"/>
            <wp:docPr id="8751696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69629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5740" cy="3068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1C22" w:rsidRPr="002730E2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Расчет вала</w:t>
      </w:r>
      <w:bookmarkEnd w:id="3"/>
      <w:r w:rsidR="00384418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и опор.</w:t>
      </w:r>
    </w:p>
    <w:p w14:paraId="27BDBFCF" w14:textId="62630EF4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1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9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35742CAF" w14:textId="28221D56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2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46242F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4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1A73B41A" w14:textId="195ED42D" w:rsidR="0046242F" w:rsidRPr="00321F4F" w:rsidRDefault="0046242F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3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3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44E3102A" w14:textId="56870E33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r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1E0240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47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55EFE5E3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F530C01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0007AB2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68788BD" w14:textId="5D831678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D12468A" w14:textId="15B16D1B" w:rsidR="00321F4F" w:rsidRPr="001809A0" w:rsidRDefault="00DF72A7" w:rsidP="00DF72A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1809A0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Рис. 5.</w:t>
      </w:r>
      <w:r w:rsidRPr="001809A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Выходной вал.</w:t>
      </w:r>
    </w:p>
    <w:p w14:paraId="41FFDF56" w14:textId="7B1587F8" w:rsidR="00850972" w:rsidRPr="00321F4F" w:rsidRDefault="002730E2" w:rsidP="000B0AB3">
      <w:pPr>
        <w:tabs>
          <w:tab w:val="left" w:pos="284"/>
        </w:tabs>
        <w:spacing w:after="120" w:line="36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а выходной вал практически не действуют осевые силы, поэтому в расчете</w:t>
      </w:r>
      <w:r w:rsidR="000B0AB3" w:rsidRPr="000B0AB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они не рассматриваются. Также силы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1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2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3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val="en-US" w:eastAsia="en-US"/>
        </w:rPr>
        <w:t>m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ожно заменить эквивалентным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реакци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ями и силам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239B0B24" w14:textId="77777777" w:rsidR="00850972" w:rsidRPr="00321F4F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56306892" w14:textId="2014BD75" w:rsidR="00692D02" w:rsidRPr="00F87008" w:rsidRDefault="00692D02" w:rsidP="00FD2A39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изгибную прочность</w:t>
      </w:r>
      <w:r w:rsidR="00F87008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.</w:t>
      </w:r>
    </w:p>
    <w:p w14:paraId="425E85E7" w14:textId="77777777" w:rsidR="00850972" w:rsidRPr="00F87008" w:rsidRDefault="00850972" w:rsidP="00850972">
      <w:pPr>
        <w:rPr>
          <w:lang w:eastAsia="en-US"/>
        </w:rPr>
      </w:pPr>
    </w:p>
    <w:p w14:paraId="2D9A86FB" w14:textId="278A3786" w:rsidR="00FD2A39" w:rsidRPr="00DF72A7" w:rsidRDefault="00B90749" w:rsidP="00FD2A39">
      <w:pPr>
        <w:rPr>
          <w:rFonts w:ascii="Times New Roman" w:hAnsi="Times New Roman" w:cs="Times New Roman"/>
          <w:lang w:eastAsia="en-US"/>
        </w:rPr>
      </w:pPr>
      <w:r w:rsidRPr="00DF72A7">
        <w:rPr>
          <w:rFonts w:ascii="Times New Roman" w:hAnsi="Times New Roman" w:cs="Times New Roman"/>
          <w:noProof/>
          <w:lang w:val="en-US" w:eastAsia="en-US"/>
        </w:rPr>
        <w:drawing>
          <wp:inline distT="0" distB="0" distL="0" distR="0" wp14:anchorId="7C80D955" wp14:editId="5381733A">
            <wp:extent cx="5940425" cy="847090"/>
            <wp:effectExtent l="0" t="0" r="3175" b="0"/>
            <wp:docPr id="14935141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514193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7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92A36" w14:textId="01959472" w:rsidR="00DF72A7" w:rsidRPr="001809A0" w:rsidRDefault="00DF72A7" w:rsidP="00DF72A7">
      <w:pPr>
        <w:jc w:val="center"/>
        <w:rPr>
          <w:rFonts w:ascii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>Рис. 6.</w:t>
      </w:r>
      <w:r w:rsidRPr="001809A0">
        <w:rPr>
          <w:rFonts w:ascii="Times New Roman" w:hAnsi="Times New Roman" w:cs="Times New Roman"/>
          <w:sz w:val="28"/>
          <w:szCs w:val="28"/>
          <w:lang w:eastAsia="en-US"/>
        </w:rPr>
        <w:t xml:space="preserve"> Выходной вал </w:t>
      </w:r>
      <w:r w:rsidR="00FA7973">
        <w:rPr>
          <w:rFonts w:ascii="Times New Roman" w:hAnsi="Times New Roman" w:cs="Times New Roman"/>
          <w:sz w:val="28"/>
          <w:szCs w:val="28"/>
          <w:lang w:eastAsia="en-US"/>
        </w:rPr>
        <w:t xml:space="preserve">с </w:t>
      </w:r>
      <w:r w:rsidR="00FA7973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эквивалентным</w:t>
      </w:r>
      <w:r w:rsidR="00FA797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и</w:t>
      </w:r>
      <w:r w:rsidR="00FA7973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реакци</w:t>
      </w:r>
      <w:r w:rsidR="00FA797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ями и силами</w:t>
      </w:r>
      <w:r w:rsidRPr="001809A0">
        <w:rPr>
          <w:rFonts w:ascii="Times New Roman" w:hAnsi="Times New Roman" w:cs="Times New Roman"/>
          <w:sz w:val="28"/>
          <w:szCs w:val="28"/>
          <w:lang w:eastAsia="en-US"/>
        </w:rPr>
        <w:t>.</w:t>
      </w:r>
    </w:p>
    <w:p w14:paraId="3419893B" w14:textId="77777777" w:rsidR="00850972" w:rsidRPr="00DF72A7" w:rsidRDefault="00850972" w:rsidP="00FD2A39">
      <w:pPr>
        <w:rPr>
          <w:lang w:eastAsia="en-US"/>
        </w:rPr>
      </w:pPr>
    </w:p>
    <w:p w14:paraId="6082117B" w14:textId="77777777" w:rsidR="00850972" w:rsidRPr="00DF72A7" w:rsidRDefault="00850972" w:rsidP="00FD2A39">
      <w:pPr>
        <w:rPr>
          <w:lang w:eastAsia="en-US"/>
        </w:rPr>
      </w:pPr>
    </w:p>
    <w:p w14:paraId="1154339D" w14:textId="77777777" w:rsidR="0077052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Тангенциальная сила: </w:t>
      </w:r>
    </w:p>
    <w:p w14:paraId="1A289BFB" w14:textId="20BD1826" w:rsidR="00692D02" w:rsidRPr="00FD2A39" w:rsidRDefault="0000000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611.1 Н,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7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468.1 Н</m:t>
          </m:r>
        </m:oMath>
      </m:oMathPara>
    </w:p>
    <w:p w14:paraId="32779F8E" w14:textId="21120A4C" w:rsidR="00850972" w:rsidRPr="00930E74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диальная сил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 xml:space="preserve">20°=222.4 Н, 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>20°=170.4 Н</m:t>
        </m:r>
      </m:oMath>
    </w:p>
    <w:p w14:paraId="1608FA2E" w14:textId="3EB8AF59" w:rsidR="00850972" w:rsidRDefault="00287F33" w:rsidP="00D7723F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eastAsia="en-US"/>
        </w:rPr>
        <w:lastRenderedPageBreak/>
        <w:drawing>
          <wp:inline distT="0" distB="0" distL="0" distR="0" wp14:anchorId="576DD0BF" wp14:editId="4DCFFA0D">
            <wp:extent cx="5936615" cy="3798570"/>
            <wp:effectExtent l="0" t="0" r="6985" b="0"/>
            <wp:docPr id="159725229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79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7EE7B" w14:textId="0FF985C9" w:rsidR="00DF72A7" w:rsidRPr="001809A0" w:rsidRDefault="00DF72A7" w:rsidP="00D7723F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>Рис. 7.</w:t>
      </w:r>
      <w:r w:rsidRPr="001809A0">
        <w:rPr>
          <w:rFonts w:ascii="Times New Roman" w:hAnsi="Times New Roman" w:cs="Times New Roman"/>
          <w:sz w:val="28"/>
          <w:szCs w:val="28"/>
        </w:rPr>
        <w:t xml:space="preserve"> Эпюры. Проекция на плоскость </w:t>
      </w:r>
      <w:r w:rsidRPr="001809A0">
        <w:rPr>
          <w:rFonts w:ascii="Times New Roman" w:hAnsi="Times New Roman" w:cs="Times New Roman"/>
          <w:sz w:val="28"/>
          <w:szCs w:val="28"/>
          <w:lang w:val="en-US"/>
        </w:rPr>
        <w:t>OXZ</w:t>
      </w:r>
      <w:r w:rsidRPr="001809A0">
        <w:rPr>
          <w:rFonts w:ascii="Times New Roman" w:hAnsi="Times New Roman" w:cs="Times New Roman"/>
          <w:sz w:val="28"/>
          <w:szCs w:val="28"/>
        </w:rPr>
        <w:t>.</w:t>
      </w:r>
    </w:p>
    <w:p w14:paraId="512EF944" w14:textId="77777777" w:rsidR="00850972" w:rsidRPr="00DF72A7" w:rsidRDefault="0085097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298400" w14:textId="2977A4E6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r w:rsidR="00DF72A7">
        <w:rPr>
          <w:rFonts w:ascii="Times New Roman" w:hAnsi="Times New Roman" w:cs="Times New Roman"/>
          <w:sz w:val="28"/>
          <w:szCs w:val="28"/>
          <w:lang w:val="en-US"/>
        </w:rPr>
        <w:t>OXZ</w:t>
      </w:r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282013C0" w14:textId="7E21A9AD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71A27281" w14:textId="0B0ED255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9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4+13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9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52E29B01" w14:textId="6868E51A" w:rsidR="00DE1560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04.8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74.4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4FAA47AC" w14:textId="77777777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528C6F12" w14:textId="428C3CD3" w:rsidR="00692D02" w:rsidRPr="00FD2A39" w:rsidRDefault="00DE156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708DDA5B" w14:textId="0D1B1BA8" w:rsidR="00692D02" w:rsidRPr="003D558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611.1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04.8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74.4</m:t>
          </m:r>
          <m:r>
            <w:rPr>
              <w:rFonts w:ascii="Cambria Math" w:hAnsi="Cambria Math" w:cs="Times New Roman"/>
              <w:sz w:val="28"/>
              <w:szCs w:val="28"/>
            </w:rPr>
            <m:t>-468.1=0 Н</m:t>
          </m:r>
        </m:oMath>
      </m:oMathPara>
    </w:p>
    <w:p w14:paraId="0CFEC694" w14:textId="0B273DF7" w:rsidR="00692D02" w:rsidRPr="00FD2A39" w:rsidRDefault="00000000" w:rsidP="00692D0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7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54.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2514D670" w14:textId="2CB42F15" w:rsidR="00692D02" w:rsidRPr="00FD2A39" w:rsidRDefault="00692D02" w:rsidP="00692D02">
      <w:pPr>
        <w:jc w:val="center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14:paraId="7E0EB8A1" w14:textId="77777777" w:rsidR="00DE1560" w:rsidRDefault="00DE1560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13FFE326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99A6CE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6D3FF32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D382047" w14:textId="1DAB4C79" w:rsidR="00850972" w:rsidRDefault="00AA6CBE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1DBC79C7" wp14:editId="43C95414">
            <wp:extent cx="5936615" cy="3763010"/>
            <wp:effectExtent l="0" t="0" r="6985" b="8890"/>
            <wp:docPr id="156931742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76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988C5" w14:textId="3E64D178" w:rsidR="00850972" w:rsidRPr="00DF72A7" w:rsidRDefault="00DF72A7" w:rsidP="00DF72A7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 xml:space="preserve">Рис. </w:t>
      </w:r>
      <w:r w:rsidRPr="006218CF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Pr="001809A0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1809A0">
        <w:rPr>
          <w:rFonts w:ascii="Times New Roman" w:hAnsi="Times New Roman" w:cs="Times New Roman"/>
          <w:sz w:val="28"/>
          <w:szCs w:val="28"/>
        </w:rPr>
        <w:t xml:space="preserve"> Эпюры. Проекция на плоскость </w:t>
      </w:r>
      <w:r w:rsidRPr="001809A0">
        <w:rPr>
          <w:rFonts w:ascii="Times New Roman" w:hAnsi="Times New Roman" w:cs="Times New Roman"/>
          <w:sz w:val="28"/>
          <w:szCs w:val="28"/>
          <w:lang w:val="en-US"/>
        </w:rPr>
        <w:t>OYZ</w:t>
      </w:r>
      <w:r w:rsidRPr="001809A0">
        <w:rPr>
          <w:rFonts w:ascii="Times New Roman" w:hAnsi="Times New Roman" w:cs="Times New Roman"/>
          <w:sz w:val="28"/>
          <w:szCs w:val="28"/>
        </w:rPr>
        <w:t>.</w:t>
      </w:r>
    </w:p>
    <w:p w14:paraId="4A805A37" w14:textId="77777777" w:rsidR="00DF72A7" w:rsidRPr="00DF72A7" w:rsidRDefault="00DF72A7" w:rsidP="00692D0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B7342C8" w14:textId="1500C84B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r w:rsidRPr="00FD2A39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DF72A7">
        <w:rPr>
          <w:rFonts w:ascii="Times New Roman" w:hAnsi="Times New Roman" w:cs="Times New Roman"/>
          <w:sz w:val="28"/>
          <w:szCs w:val="28"/>
          <w:lang w:val="en-US"/>
        </w:rPr>
        <w:t>YX</w:t>
      </w:r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04E0E8B8" w14:textId="1D85640B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434C869A" w14:textId="3F9811A3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9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0+13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9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69D49EC7" w14:textId="76B2F7B3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-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485.63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37.63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1CDC3A85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47BDCE51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57A0D6A3" w14:textId="4E594CE9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2.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-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485.63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37.63</m:t>
          </m:r>
          <m:r>
            <w:rPr>
              <w:rFonts w:ascii="Cambria Math" w:hAnsi="Cambria Math" w:cs="Times New Roman"/>
              <w:sz w:val="28"/>
              <w:szCs w:val="28"/>
            </w:rPr>
            <m:t>+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0.4</m:t>
          </m:r>
          <m:r>
            <w:rPr>
              <w:rFonts w:ascii="Cambria Math" w:hAnsi="Cambria Math" w:cs="Times New Roman"/>
              <w:sz w:val="28"/>
              <w:szCs w:val="28"/>
            </w:rPr>
            <m:t>=0 Н</m:t>
          </m:r>
        </m:oMath>
      </m:oMathPara>
    </w:p>
    <w:p w14:paraId="3AEB0397" w14:textId="35BC20A4" w:rsidR="00692D02" w:rsidRPr="00FD2A39" w:rsidRDefault="00000000" w:rsidP="00DE1560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7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58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3A1D0E28" w14:textId="77777777" w:rsidR="00692D02" w:rsidRPr="00FD2A39" w:rsidRDefault="00692D02" w:rsidP="00CC31A7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7B4E814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2E6B">
        <w:rPr>
          <w:rFonts w:ascii="Times New Roman" w:hAnsi="Times New Roman" w:cs="Times New Roman"/>
          <w:sz w:val="28"/>
          <w:szCs w:val="28"/>
        </w:rPr>
        <w:t>Реакции в опорах:</w:t>
      </w:r>
    </w:p>
    <w:p w14:paraId="42380F0C" w14:textId="12925161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485.63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04.8 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700.5 Н</m:t>
          </m:r>
        </m:oMath>
      </m:oMathPara>
    </w:p>
    <w:p w14:paraId="7BA619A5" w14:textId="299559C9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7.63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74.4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786.75 Н</m:t>
          </m:r>
        </m:oMath>
      </m:oMathPara>
    </w:p>
    <w:p w14:paraId="52C9A8D5" w14:textId="77777777" w:rsidR="00850972" w:rsidRDefault="0085097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E32CA6D" w14:textId="4E880236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Изгибающий момент:</w:t>
      </w:r>
    </w:p>
    <w:p w14:paraId="6D8C7842" w14:textId="1DE35147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54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58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10621.17 Н*мм</m:t>
          </m:r>
        </m:oMath>
      </m:oMathPara>
    </w:p>
    <w:p w14:paraId="40EE72D0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иведенный момент:</w:t>
      </w:r>
    </w:p>
    <w:p w14:paraId="16B772B4" w14:textId="4249A928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и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0.75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621.17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0.75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00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w:rPr>
              <w:rFonts w:ascii="Cambria Math" w:hAnsi="Cambria Math" w:cs="Times New Roman"/>
              <w:sz w:val="28"/>
              <w:szCs w:val="28"/>
            </w:rPr>
            <m:t>813.3 Н*мм</m:t>
          </m:r>
        </m:oMath>
      </m:oMathPara>
    </w:p>
    <w:p w14:paraId="7ACD5808" w14:textId="77777777" w:rsidR="00CC31A7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6B80E67" w14:textId="218EB548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Диаметр </w:t>
      </w:r>
      <w:proofErr w:type="gramStart"/>
      <w:r w:rsidRPr="00FD2A39">
        <w:rPr>
          <w:rFonts w:ascii="Times New Roman" w:hAnsi="Times New Roman" w:cs="Times New Roman"/>
          <w:sz w:val="28"/>
          <w:szCs w:val="28"/>
        </w:rPr>
        <w:t>вала :</w:t>
      </w:r>
      <w:proofErr w:type="gramEnd"/>
    </w:p>
    <w:p w14:paraId="2E0D42EF" w14:textId="7FCB7C1D" w:rsidR="00692D02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d≥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прив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</m:d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13.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1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6</m:t>
                  </m:r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9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м</m:t>
          </m:r>
        </m:oMath>
      </m:oMathPara>
    </w:p>
    <w:p w14:paraId="2974FB07" w14:textId="77777777" w:rsidR="00D61C22" w:rsidRPr="0085097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</w:pPr>
    </w:p>
    <w:p w14:paraId="4A540E9A" w14:textId="2E40E082" w:rsidR="00D61C22" w:rsidRPr="00FD2A39" w:rsidRDefault="00BA0420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312E6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В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ыберем диаметр выходного вала редуктора равным </w:t>
      </w:r>
      <w:r w:rsidR="00312E6B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5A25248" w14:textId="77777777" w:rsidR="002730E2" w:rsidRPr="0085097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bookmarkStart w:id="4" w:name="_Toc453215826"/>
    </w:p>
    <w:p w14:paraId="4B65BF40" w14:textId="7595F948" w:rsidR="002730E2" w:rsidRPr="002730E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крутильную прочность</w:t>
      </w:r>
      <w:r w:rsidR="00F87008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.</w:t>
      </w:r>
    </w:p>
    <w:p w14:paraId="1966CE06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7FA728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Примем коэффициент запаса </w:t>
      </w:r>
      <w:r w:rsidRPr="00FD2A3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2A39">
        <w:rPr>
          <w:rFonts w:ascii="Times New Roman" w:hAnsi="Times New Roman" w:cs="Times New Roman"/>
          <w:sz w:val="28"/>
          <w:szCs w:val="28"/>
        </w:rPr>
        <w:t>=1.5</w:t>
      </w:r>
    </w:p>
    <w:p w14:paraId="7E078CC9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Материал вала: сталь 40</w:t>
      </w:r>
    </w:p>
    <w:p w14:paraId="02B0F7A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A1891A9" w14:textId="77777777" w:rsidR="002730E2" w:rsidRPr="00FD2A39" w:rsidRDefault="002730E2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  <w:lang w:val="en-US"/>
        </w:rPr>
        <w:t>σ</w:t>
      </w:r>
      <w:r w:rsidRPr="00FD2A39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FD2A39">
        <w:rPr>
          <w:rFonts w:ascii="Times New Roman" w:hAnsi="Times New Roman" w:cs="Times New Roman"/>
          <w:sz w:val="28"/>
          <w:szCs w:val="28"/>
        </w:rPr>
        <w:t>=250 МПа</w:t>
      </w:r>
    </w:p>
    <w:p w14:paraId="7B98E6BF" w14:textId="77777777" w:rsidR="002730E2" w:rsidRPr="00FD2A39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5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.5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166.6 МПа</w:t>
      </w:r>
    </w:p>
    <w:p w14:paraId="33D922E0" w14:textId="77777777" w:rsidR="002730E2" w:rsidRPr="002730E2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58</m:t>
        </m:r>
        <m:r>
          <w:rPr>
            <w:rFonts w:ascii="Cambria Math" w:hAnsi="Cambria Math" w:cs="Times New Roman"/>
            <w:sz w:val="28"/>
            <w:szCs w:val="28"/>
          </w:rPr>
          <m:t>·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0.58∙166.6=96.6 МПа</w:t>
      </w:r>
    </w:p>
    <w:p w14:paraId="2C1BBE06" w14:textId="199E1273" w:rsidR="002730E2" w:rsidRPr="00FD2A39" w:rsidRDefault="00000000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312E6B">
        <w:rPr>
          <w:rFonts w:ascii="Times New Roman" w:hAnsi="Times New Roman" w:cs="Times New Roman"/>
          <w:sz w:val="28"/>
          <w:szCs w:val="28"/>
        </w:rPr>
        <w:t>22000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Н</w:t>
      </w:r>
      <m:oMath>
        <m:r>
          <w:rPr>
            <w:rFonts w:ascii="Cambria Math" w:hAnsi="Cambria Math" w:cs="Times New Roman"/>
            <w:sz w:val="28"/>
            <w:szCs w:val="28"/>
          </w:rPr>
          <m:t>·</m:t>
        </m:r>
      </m:oMath>
      <w:r w:rsidR="002730E2" w:rsidRPr="00FD2A39">
        <w:rPr>
          <w:rFonts w:ascii="Times New Roman" w:hAnsi="Times New Roman" w:cs="Times New Roman"/>
          <w:sz w:val="28"/>
          <w:szCs w:val="28"/>
        </w:rPr>
        <w:t>мм</w:t>
      </w:r>
    </w:p>
    <w:p w14:paraId="3F55AD1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4DD4A8E" w14:textId="784EDFFB" w:rsidR="002730E2" w:rsidRPr="002730E2" w:rsidRDefault="00604F14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≥</m:t>
        </m:r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[τ]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2000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96.6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w:r w:rsidR="00312E6B">
        <w:rPr>
          <w:rFonts w:ascii="Times New Roman" w:hAnsi="Times New Roman" w:cs="Times New Roman"/>
          <w:sz w:val="28"/>
          <w:szCs w:val="28"/>
        </w:rPr>
        <w:t>11</w:t>
      </w:r>
      <w:r w:rsidR="00312E6B" w:rsidRPr="00670C17">
        <w:rPr>
          <w:rFonts w:ascii="Times New Roman" w:hAnsi="Times New Roman" w:cs="Times New Roman"/>
          <w:sz w:val="28"/>
          <w:szCs w:val="28"/>
        </w:rPr>
        <w:t>.31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мм</w:t>
      </w:r>
    </w:p>
    <w:p w14:paraId="4881FA35" w14:textId="77777777" w:rsidR="002730E2" w:rsidRPr="00930E74" w:rsidRDefault="002730E2" w:rsidP="002730E2">
      <w:pPr>
        <w:rPr>
          <w:rFonts w:ascii="Times New Roman" w:hAnsi="Times New Roman" w:cs="Times New Roman"/>
          <w:sz w:val="28"/>
          <w:szCs w:val="28"/>
        </w:rPr>
      </w:pPr>
    </w:p>
    <w:p w14:paraId="37CD042D" w14:textId="77777777" w:rsidR="00FD2A39" w:rsidRPr="00930E74" w:rsidRDefault="00FD2A39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088E9541" w14:textId="77777777" w:rsidR="00850972" w:rsidRPr="00670C17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12625C05" w14:textId="77777777" w:rsidR="00312E6B" w:rsidRPr="00670C17" w:rsidRDefault="00312E6B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62C01DD3" w14:textId="56B4EA86" w:rsidR="00D61C22" w:rsidRPr="00930E74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  <w:lastRenderedPageBreak/>
        <w:t>Условие крутильной жесткости</w:t>
      </w:r>
      <w:bookmarkEnd w:id="4"/>
      <w:r w:rsidR="00F8700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  <w:t>.</w:t>
      </w:r>
    </w:p>
    <w:p w14:paraId="7F450C0D" w14:textId="53D2508F" w:rsidR="00D61C22" w:rsidRPr="00850972" w:rsidRDefault="00D61C22" w:rsidP="0085097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 xml:space="preserve">∆φ ≤ 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φ</m:t>
              </m:r>
            </m:e>
          </m:d>
        </m:oMath>
      </m:oMathPara>
    </w:p>
    <w:p w14:paraId="20FC28BA" w14:textId="6CC65B7A" w:rsidR="00FD2A39" w:rsidRPr="00930E74" w:rsidRDefault="00D61C22" w:rsidP="0085097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[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φ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] = 10'</w:t>
      </w:r>
    </w:p>
    <w:p w14:paraId="2F95BF86" w14:textId="0F38EB24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Расчет будем вести с учетом того, что по всей длине вала (</w:t>
      </w:r>
      <w:r w:rsidR="00670C17" w:rsidRPr="00670C1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45.</w:t>
      </w:r>
      <w:r w:rsidR="00670C17" w:rsidRPr="00B156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5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м) действует постоянный крутящий момент, равный </w:t>
      </w:r>
      <w:r w:rsidR="00A61926" w:rsidRPr="00A61926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22</w:t>
      </w:r>
      <w:r w:rsidR="00CC31A7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0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00 </w:t>
      </w:r>
      <w:proofErr w:type="spellStart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·мм</w:t>
      </w:r>
      <w:proofErr w:type="spellEnd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EE1417D" w14:textId="0C89D933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d≥</m:t>
          </m:r>
          <m:rad>
            <m:radPr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64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кр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l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π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G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φ</m:t>
                      </m:r>
                    </m:e>
                  </m:d>
                </m:den>
              </m:f>
            </m:e>
          </m:rad>
        </m:oMath>
      </m:oMathPara>
    </w:p>
    <w:p w14:paraId="429A08AA" w14:textId="014D1079" w:rsidR="00D61C22" w:rsidRPr="00930E74" w:rsidRDefault="00D61C22" w:rsidP="004C3C9C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</w:pP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d≥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4</m:t>
            </m:r>
          </m:deg>
          <m:e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color w:val="000000" w:themeColor="text1"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64∙22000∙45.5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3,14∙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000000" w:themeColor="text1"/>
                        <w:sz w:val="28"/>
                        <w:szCs w:val="28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4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∙0,06108</m:t>
                </m:r>
              </m:den>
            </m:f>
          </m:e>
        </m:rad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≈8.037 мм</m:t>
        </m:r>
      </m:oMath>
      <w:r w:rsidR="004C3C9C" w:rsidRPr="00930E74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  <w:t>,</w:t>
      </w:r>
    </w:p>
    <w:p w14:paraId="68F12370" w14:textId="662E0259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φ</m:t>
            </m:r>
          </m:e>
        </m:d>
      </m:oMath>
      <w:r w:rsidRPr="004C3C9C">
        <w:rPr>
          <w:rFonts w:ascii="Times New Roman" w:hAnsi="Times New Roman" w:cs="Times New Roman"/>
          <w:sz w:val="28"/>
          <w:szCs w:val="28"/>
        </w:rPr>
        <w:t xml:space="preserve"> – допускаемое значение угла закручивания валика, </w:t>
      </w:r>
      <w:proofErr w:type="spellStart"/>
      <w:r w:rsidRPr="004C3C9C">
        <w:rPr>
          <w:rFonts w:ascii="Times New Roman" w:hAnsi="Times New Roman" w:cs="Times New Roman"/>
          <w:sz w:val="28"/>
          <w:szCs w:val="28"/>
        </w:rPr>
        <w:t>угл.мин</w:t>
      </w:r>
      <w:proofErr w:type="spellEnd"/>
      <w:r w:rsidRPr="004C3C9C">
        <w:rPr>
          <w:rFonts w:ascii="Times New Roman" w:hAnsi="Times New Roman" w:cs="Times New Roman"/>
          <w:sz w:val="28"/>
          <w:szCs w:val="28"/>
        </w:rPr>
        <w:t>.</w:t>
      </w:r>
    </w:p>
    <w:p w14:paraId="165228BA" w14:textId="0791870F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bCs/>
          <w:i/>
          <w:sz w:val="28"/>
          <w:szCs w:val="28"/>
          <w:lang w:val="en-US"/>
        </w:rPr>
        <w:t>G</w:t>
      </w:r>
      <w:r w:rsidRPr="004C3C9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3C9C">
        <w:rPr>
          <w:rFonts w:ascii="Times New Roman" w:hAnsi="Times New Roman" w:cs="Times New Roman"/>
          <w:sz w:val="28"/>
          <w:szCs w:val="28"/>
        </w:rPr>
        <w:t>– модуль упругости второго рода, (</w:t>
      </w:r>
      <m:oMath>
        <m:r>
          <w:rPr>
            <w:rFonts w:ascii="Cambria Math" w:hAnsi="Cambria Math" w:cs="Times New Roman"/>
            <w:sz w:val="28"/>
            <w:szCs w:val="28"/>
          </w:rPr>
          <m:t>G=8⋅1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МПа</m:t>
        </m:r>
      </m:oMath>
      <w:r w:rsidRPr="004C3C9C">
        <w:rPr>
          <w:rFonts w:ascii="Times New Roman" w:hAnsi="Times New Roman" w:cs="Times New Roman"/>
          <w:sz w:val="28"/>
          <w:szCs w:val="28"/>
        </w:rPr>
        <w:t xml:space="preserve"> - для черных металлов</w:t>
      </w:r>
      <w:proofErr w:type="gramStart"/>
      <w:r w:rsidRPr="004C3C9C">
        <w:rPr>
          <w:rFonts w:ascii="Times New Roman" w:hAnsi="Times New Roman" w:cs="Times New Roman"/>
          <w:sz w:val="28"/>
          <w:szCs w:val="28"/>
        </w:rPr>
        <w:t>) ;</w:t>
      </w:r>
      <w:proofErr w:type="gramEnd"/>
    </w:p>
    <w:p w14:paraId="2A4B3AB3" w14:textId="77777777" w:rsidR="00D61C22" w:rsidRPr="00CB168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EC05650" w14:textId="201D79CF" w:rsidR="00D61C22" w:rsidRPr="00930E74" w:rsidRDefault="00BA0420" w:rsidP="00384418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з условий крутильной жесткости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прочности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также следует, что диаметр выходного вала, равный </w:t>
      </w:r>
      <w:r w:rsidR="00A61926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, подходит.</w:t>
      </w:r>
    </w:p>
    <w:p w14:paraId="61B15826" w14:textId="77777777" w:rsidR="00384418" w:rsidRPr="00E42B94" w:rsidRDefault="00384418" w:rsidP="00384418">
      <w:pPr>
        <w:rPr>
          <w:lang w:eastAsia="en-US"/>
        </w:rPr>
      </w:pPr>
      <w:bookmarkStart w:id="5" w:name="_Toc453215827"/>
    </w:p>
    <w:p w14:paraId="39770D19" w14:textId="14DD5E6F" w:rsidR="00384418" w:rsidRPr="00715FE5" w:rsidRDefault="00384418" w:rsidP="00384418">
      <w:pPr>
        <w:pStyle w:val="1"/>
        <w:tabs>
          <w:tab w:val="left" w:pos="284"/>
        </w:tabs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  <w:r w:rsidRPr="00715FE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асчет подшипника</w:t>
      </w:r>
      <w:bookmarkEnd w:id="5"/>
    </w:p>
    <w:p w14:paraId="273E421D" w14:textId="77777777" w:rsidR="00384418" w:rsidRPr="00E42B94" w:rsidRDefault="00384418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279A8E91" w14:textId="0ADC7A7B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2 об/мин – частота вращения вала, </w:t>
      </w:r>
    </w:p>
    <w:p w14:paraId="6F5C203F" w14:textId="67962009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8F6B54">
        <w:rPr>
          <w:rFonts w:ascii="Times New Roman" w:hAnsi="Times New Roman"/>
          <w:b/>
          <w:i/>
          <w:noProof/>
          <w:sz w:val="28"/>
          <w:szCs w:val="28"/>
          <w:lang w:val="en-US"/>
        </w:rPr>
        <w:t>L</w:t>
      </w:r>
      <w:r w:rsidRPr="008F6B54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</w:t>
      </w:r>
      <w:r w:rsidRPr="008F6B54">
        <w:rPr>
          <w:rFonts w:ascii="Times New Roman" w:hAnsi="Times New Roman"/>
          <w:noProof/>
          <w:sz w:val="28"/>
          <w:szCs w:val="28"/>
          <w:vertAlign w:val="subscript"/>
        </w:rPr>
        <w:t xml:space="preserve"> </w:t>
      </w:r>
      <w:r w:rsidRPr="008F6B54">
        <w:rPr>
          <w:rFonts w:ascii="Times New Roman" w:hAnsi="Times New Roman"/>
          <w:noProof/>
          <w:sz w:val="28"/>
          <w:szCs w:val="28"/>
        </w:rPr>
        <w:t xml:space="preserve">= </w:t>
      </w:r>
      <w:r w:rsidR="00496B22" w:rsidRPr="008F6B54">
        <w:rPr>
          <w:rFonts w:ascii="Times New Roman" w:hAnsi="Times New Roman"/>
          <w:noProof/>
          <w:sz w:val="28"/>
          <w:szCs w:val="28"/>
        </w:rPr>
        <w:t>10</w:t>
      </w:r>
      <w:r w:rsidRPr="008F6B54">
        <w:rPr>
          <w:rFonts w:ascii="Times New Roman" w:hAnsi="Times New Roman"/>
          <w:noProof/>
          <w:sz w:val="28"/>
          <w:szCs w:val="28"/>
        </w:rPr>
        <w:t>000 часов долговечность,</w:t>
      </w:r>
      <w:r w:rsidRPr="00FC1C4A">
        <w:rPr>
          <w:rFonts w:ascii="Times New Roman" w:hAnsi="Times New Roman"/>
          <w:noProof/>
          <w:sz w:val="28"/>
          <w:szCs w:val="28"/>
        </w:rPr>
        <w:t xml:space="preserve"> </w:t>
      </w:r>
    </w:p>
    <w:p w14:paraId="3C4E0D58" w14:textId="2D2DCFFD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FC1C4A">
        <w:rPr>
          <w:rFonts w:ascii="Times New Roman" w:hAnsi="Times New Roman"/>
          <w:noProof/>
          <w:sz w:val="28"/>
          <w:szCs w:val="28"/>
        </w:rPr>
        <w:t xml:space="preserve"> мм – предварительно рассчитанный диаметр вала.</w:t>
      </w:r>
    </w:p>
    <w:p w14:paraId="585B8771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C66A16F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7B3E99B" w14:textId="111F70C7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="007C34E6" w:rsidRPr="007C34E6">
        <w:rPr>
          <w:rFonts w:ascii="Times New Roman" w:hAnsi="Times New Roman"/>
          <w:noProof/>
          <w:sz w:val="28"/>
          <w:szCs w:val="28"/>
        </w:rPr>
        <w:t xml:space="preserve">Так как 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="007C34E6" w:rsidRPr="007C34E6">
        <w:rPr>
          <w:rFonts w:ascii="Times New Roman" w:hAnsi="Times New Roman"/>
          <w:noProof/>
          <w:sz w:val="28"/>
          <w:szCs w:val="28"/>
        </w:rPr>
        <w:t>&gt; 1 об/мин, то подбор подшипника нужно вести по динамической грузоподъемности.</w:t>
      </w:r>
    </w:p>
    <w:p w14:paraId="1C15964F" w14:textId="4C8707E9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≤C</m:t>
        </m:r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0334149E" w14:textId="7E3638D6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  <w:t>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новные расчетные формулы:</w:t>
      </w:r>
    </w:p>
    <w:p w14:paraId="0007A28E" w14:textId="3ABADF1C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P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n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h</m:t>
                </m:r>
              </m:sub>
            </m:sSub>
          </m:e>
        </m:rad>
      </m:oMath>
      <w:r w:rsidRPr="007C34E6">
        <w:rPr>
          <w:rFonts w:ascii="Times New Roman" w:hAnsi="Times New Roman"/>
          <w:noProof/>
          <w:sz w:val="28"/>
          <w:szCs w:val="28"/>
        </w:rPr>
        <w:t>;</w:t>
      </w:r>
    </w:p>
    <w:p w14:paraId="3FF3DB0F" w14:textId="63EFD958" w:rsidR="007C34E6" w:rsidRPr="00E42B94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P</m:t>
        </m:r>
        <m:r>
          <w:rPr>
            <w:rFonts w:ascii="Cambria Math" w:hAnsi="Cambria Math"/>
            <w:noProof/>
            <w:sz w:val="28"/>
            <w:szCs w:val="28"/>
          </w:rPr>
          <m:t>=(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VX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+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Y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)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σ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T</m:t>
            </m:r>
          </m:sub>
        </m:sSub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3BDAD219" w14:textId="77777777" w:rsidR="00FC1C4A" w:rsidRPr="00E42B94" w:rsidRDefault="00FC1C4A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3AE8E938" w14:textId="7B2822DC" w:rsidR="007C34E6" w:rsidRPr="00FC1C4A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E42B94">
        <w:rPr>
          <w:rFonts w:ascii="Times New Roman" w:hAnsi="Times New Roman"/>
          <w:noProof/>
          <w:sz w:val="28"/>
          <w:szCs w:val="28"/>
        </w:rPr>
        <w:lastRenderedPageBreak/>
        <w:tab/>
      </w:r>
      <w:r w:rsidR="007C34E6">
        <w:rPr>
          <w:rFonts w:ascii="Times New Roman" w:hAnsi="Times New Roman"/>
          <w:noProof/>
          <w:sz w:val="28"/>
          <w:szCs w:val="28"/>
        </w:rPr>
        <w:t xml:space="preserve">Радиальная сила, воспринимаемая подшипником </w:t>
      </w:r>
      <w:r w:rsidR="007C34E6" w:rsidRPr="00E75594">
        <w:rPr>
          <w:rFonts w:ascii="Times New Roman" w:hAnsi="Times New Roman"/>
          <w:i/>
          <w:iCs/>
          <w:noProof/>
          <w:sz w:val="28"/>
          <w:szCs w:val="28"/>
          <w:lang w:val="en-US"/>
        </w:rPr>
        <w:t>F</w:t>
      </w:r>
      <w:r w:rsidR="007C34E6" w:rsidRPr="00E75594">
        <w:rPr>
          <w:rFonts w:ascii="Times New Roman" w:hAnsi="Times New Roman"/>
          <w:i/>
          <w:iCs/>
          <w:noProof/>
          <w:sz w:val="28"/>
          <w:szCs w:val="28"/>
          <w:vertAlign w:val="subscript"/>
          <w:lang w:val="en-US"/>
        </w:rPr>
        <w:t>r</w:t>
      </w:r>
      <w:r w:rsidR="007C34E6">
        <w:rPr>
          <w:rFonts w:ascii="Times New Roman" w:hAnsi="Times New Roman"/>
          <w:noProof/>
          <w:sz w:val="28"/>
          <w:szCs w:val="28"/>
        </w:rPr>
        <w:t xml:space="preserve"> равн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="007C34E6">
        <w:rPr>
          <w:rFonts w:ascii="Times New Roman" w:hAnsi="Times New Roman"/>
          <w:noProof/>
          <w:sz w:val="28"/>
          <w:szCs w:val="28"/>
        </w:rPr>
        <w:t xml:space="preserve"> и составляет </w:t>
      </w:r>
      <m:oMath>
        <m:r>
          <w:rPr>
            <w:rFonts w:ascii="Cambria Math" w:hAnsi="Cambria Math" w:cs="Times New Roman"/>
            <w:sz w:val="28"/>
            <w:szCs w:val="28"/>
          </w:rPr>
          <m:t>786.75  Н</m:t>
        </m:r>
      </m:oMath>
      <w:r w:rsidR="007C34E6">
        <w:rPr>
          <w:rFonts w:ascii="Times New Roman" w:hAnsi="Times New Roman"/>
          <w:noProof/>
          <w:sz w:val="28"/>
          <w:szCs w:val="28"/>
        </w:rPr>
        <w:t>, а 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евая нагрузка отсутствует</w:t>
      </w:r>
      <m:oMath>
        <m:r>
          <w:rPr>
            <w:rFonts w:ascii="Cambria Math" w:hAnsi="Cambria Math"/>
            <w:noProof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</m:t>
        </m:r>
      </m:oMath>
      <w:r w:rsidR="007C34E6" w:rsidRPr="007C34E6">
        <w:rPr>
          <w:rFonts w:ascii="Times New Roman" w:hAnsi="Times New Roman"/>
          <w:noProof/>
          <w:sz w:val="28"/>
          <w:szCs w:val="28"/>
        </w:rPr>
        <w:t>, следовательно, можно выбрать радиальный подшипник.</w:t>
      </w:r>
    </w:p>
    <w:p w14:paraId="1BE0C409" w14:textId="77777777" w:rsidR="00715FE5" w:rsidRPr="00FC1C4A" w:rsidRDefault="00715FE5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</w:p>
    <w:p w14:paraId="1447EDFA" w14:textId="03D8B693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Pr="007C34E6">
        <w:rPr>
          <w:rFonts w:ascii="Times New Roman" w:hAnsi="Times New Roman"/>
          <w:noProof/>
          <w:sz w:val="28"/>
          <w:szCs w:val="28"/>
        </w:rPr>
        <w:t>Так как не заданы условия эксплуатации, принимаем:</w:t>
      </w:r>
    </w:p>
    <w:p w14:paraId="1CC59E57" w14:textId="07809D00" w:rsidR="00496B22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5</m:t>
        </m:r>
      </m:oMath>
      <w:r w:rsidR="00496B22" w:rsidRPr="00496B22"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кратковременные перегрузки до 150% от расчетной нагрузки;</w:t>
      </w:r>
    </w:p>
    <w:p w14:paraId="26814120" w14:textId="6C13C2FE" w:rsidR="007C34E6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1</m:t>
        </m:r>
      </m:oMath>
      <w:r w:rsidR="00496B22">
        <w:rPr>
          <w:rFonts w:ascii="Times New Roman" w:hAnsi="Times New Roman"/>
          <w:noProof/>
          <w:sz w:val="28"/>
          <w:szCs w:val="28"/>
        </w:rPr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рабочая температура ШП;</w:t>
      </w:r>
    </w:p>
    <w:p w14:paraId="47AC300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Вращается внутреннее кольцо, значит:  </w:t>
      </w:r>
      <w:r w:rsidRPr="007C34E6">
        <w:rPr>
          <w:rFonts w:ascii="Times New Roman" w:hAnsi="Times New Roman"/>
          <w:i/>
          <w:noProof/>
          <w:sz w:val="28"/>
          <w:szCs w:val="28"/>
          <w:lang w:val="en-US"/>
        </w:rPr>
        <w:t>V</w:t>
      </w:r>
      <w:r w:rsidRPr="007C34E6">
        <w:rPr>
          <w:rFonts w:ascii="Times New Roman" w:hAnsi="Times New Roman"/>
          <w:noProof/>
          <w:sz w:val="28"/>
          <w:szCs w:val="28"/>
        </w:rPr>
        <w:t>=1.</w:t>
      </w:r>
    </w:p>
    <w:p w14:paraId="33BB80B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таблице находим значения коэффициентов:  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>Х</w:t>
      </w:r>
      <w:r w:rsidRPr="007C34E6">
        <w:rPr>
          <w:rFonts w:ascii="Times New Roman" w:hAnsi="Times New Roman"/>
          <w:noProof/>
          <w:sz w:val="28"/>
          <w:szCs w:val="28"/>
        </w:rPr>
        <w:t xml:space="preserve">=1;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Y</w:t>
      </w:r>
      <w:r w:rsidRPr="007C34E6">
        <w:rPr>
          <w:rFonts w:ascii="Times New Roman" w:hAnsi="Times New Roman"/>
          <w:noProof/>
          <w:sz w:val="28"/>
          <w:szCs w:val="28"/>
        </w:rPr>
        <w:t>=0.</w:t>
      </w:r>
    </w:p>
    <w:p w14:paraId="3B45D634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>Тогда:</w:t>
      </w:r>
    </w:p>
    <w:p w14:paraId="46857E14" w14:textId="343E9B33" w:rsidR="007C34E6" w:rsidRPr="00FC1C4A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noProof/>
          <w:sz w:val="28"/>
          <w:szCs w:val="28"/>
          <w:lang w:val="en-US"/>
        </w:rPr>
        <w:t>P</w:t>
      </w:r>
      <w:r w:rsidRPr="00FC1C4A">
        <w:rPr>
          <w:rFonts w:ascii="Times New Roman" w:hAnsi="Times New Roman"/>
          <w:noProof/>
          <w:sz w:val="28"/>
          <w:szCs w:val="28"/>
        </w:rPr>
        <w:t xml:space="preserve"> = 1·1</w:t>
      </w:r>
      <w:r w:rsidR="00FC1C4A" w:rsidRPr="00E42B94">
        <w:rPr>
          <w:rFonts w:ascii="Times New Roman" w:hAnsi="Times New Roman"/>
          <w:noProof/>
          <w:sz w:val="28"/>
          <w:szCs w:val="28"/>
        </w:rPr>
        <w:t>.5</w:t>
      </w:r>
      <w:r w:rsidRPr="00FC1C4A">
        <w:rPr>
          <w:rFonts w:ascii="Times New Roman" w:hAnsi="Times New Roman"/>
          <w:noProof/>
          <w:sz w:val="28"/>
          <w:szCs w:val="28"/>
        </w:rPr>
        <w:t>·1</w:t>
      </w:r>
      <w:r w:rsidR="00FC1C4A" w:rsidRPr="00E42B94">
        <w:rPr>
          <w:rFonts w:ascii="Times New Roman" w:hAnsi="Times New Roman"/>
          <w:noProof/>
          <w:sz w:val="28"/>
          <w:szCs w:val="28"/>
        </w:rPr>
        <w:t>.1</w:t>
      </w:r>
      <w:r w:rsidRPr="00FC1C4A">
        <w:rPr>
          <w:rFonts w:ascii="Times New Roman" w:hAnsi="Times New Roman"/>
          <w:noProof/>
          <w:sz w:val="28"/>
          <w:szCs w:val="28"/>
        </w:rPr>
        <w:t>·</w:t>
      </w: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X</m:t>
        </m:r>
        <m:r>
          <w:rPr>
            <w:rFonts w:ascii="Cambria Math" w:hAnsi="Cambria Math"/>
            <w:noProof/>
            <w:sz w:val="28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1·1.5·1.1·</m:t>
        </m:r>
        <m:r>
          <w:rPr>
            <w:rFonts w:ascii="Cambria Math" w:hAnsi="Cambria Math"/>
            <w:noProof/>
            <w:sz w:val="28"/>
            <w:szCs w:val="28"/>
          </w:rPr>
          <m:t>1⋅</m:t>
        </m:r>
        <m:r>
          <w:rPr>
            <w:rFonts w:ascii="Cambria Math" w:hAnsi="Cambria Math" w:cs="Times New Roman"/>
            <w:sz w:val="28"/>
            <w:szCs w:val="28"/>
          </w:rPr>
          <m:t>786.75</m:t>
        </m:r>
        <m:r>
          <w:rPr>
            <w:rFonts w:ascii="Cambria Math" w:hAnsi="Cambria Math"/>
            <w:noProof/>
            <w:sz w:val="28"/>
            <w:szCs w:val="28"/>
          </w:rPr>
          <m:t>=1298.14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H</m:t>
        </m:r>
      </m:oMath>
      <w:r w:rsidRPr="00FC1C4A">
        <w:rPr>
          <w:rFonts w:ascii="Times New Roman" w:hAnsi="Times New Roman"/>
          <w:noProof/>
          <w:sz w:val="28"/>
          <w:szCs w:val="28"/>
        </w:rPr>
        <w:t>,</w:t>
      </w:r>
    </w:p>
    <w:p w14:paraId="0A429631" w14:textId="318B71DD" w:rsidR="007C34E6" w:rsidRPr="00F7514A" w:rsidRDefault="00000000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⋅1298.14⋅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⋅2⋅10000</m:t>
            </m:r>
          </m:e>
        </m:rad>
        <m:r>
          <w:rPr>
            <w:rFonts w:ascii="Cambria Math" w:hAnsi="Cambria Math"/>
            <w:noProof/>
            <w:sz w:val="28"/>
            <w:szCs w:val="28"/>
          </w:rPr>
          <m:t>=1379.5 H</m:t>
        </m:r>
      </m:oMath>
      <w:r w:rsidR="007C34E6" w:rsidRPr="00FC1C4A">
        <w:rPr>
          <w:rFonts w:ascii="Times New Roman" w:hAnsi="Times New Roman"/>
          <w:noProof/>
          <w:sz w:val="28"/>
          <w:szCs w:val="28"/>
        </w:rPr>
        <w:t>,</w:t>
      </w:r>
    </w:p>
    <w:p w14:paraId="18420CC1" w14:textId="77777777" w:rsidR="00F7514A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каталогу с учетом, что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 xml:space="preserve">ц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7C34E6">
        <w:rPr>
          <w:rFonts w:ascii="Times New Roman" w:hAnsi="Times New Roman"/>
          <w:noProof/>
          <w:sz w:val="28"/>
          <w:szCs w:val="28"/>
        </w:rPr>
        <w:t xml:space="preserve"> мм, выбираем подшипник </w:t>
      </w:r>
    </w:p>
    <w:p w14:paraId="37889B56" w14:textId="3764273C" w:rsidR="007C34E6" w:rsidRPr="007C34E6" w:rsidRDefault="00311BD7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</w:rPr>
        <w:t>60201</w:t>
      </w:r>
      <w:r w:rsidR="00715FE5" w:rsidRPr="00715FE5">
        <w:rPr>
          <w:rFonts w:ascii="Times New Roman" w:hAnsi="Times New Roman"/>
          <w:b/>
          <w:bCs/>
          <w:noProof/>
          <w:sz w:val="28"/>
          <w:szCs w:val="28"/>
        </w:rPr>
        <w:t xml:space="preserve"> ГОСТ </w:t>
      </w:r>
      <w:r>
        <w:rPr>
          <w:rFonts w:ascii="Times New Roman" w:hAnsi="Times New Roman"/>
          <w:b/>
          <w:bCs/>
          <w:noProof/>
          <w:sz w:val="28"/>
          <w:szCs w:val="28"/>
        </w:rPr>
        <w:t>7242</w:t>
      </w:r>
      <w:r w:rsidR="00DF7E5F" w:rsidRPr="00DF7E5F">
        <w:rPr>
          <w:rFonts w:ascii="Times New Roman" w:hAnsi="Times New Roman"/>
          <w:b/>
          <w:bCs/>
          <w:noProof/>
          <w:sz w:val="28"/>
          <w:szCs w:val="28"/>
        </w:rPr>
        <w:t>-</w:t>
      </w:r>
      <w:r>
        <w:rPr>
          <w:rFonts w:ascii="Times New Roman" w:hAnsi="Times New Roman"/>
          <w:b/>
          <w:bCs/>
          <w:noProof/>
          <w:sz w:val="28"/>
          <w:szCs w:val="28"/>
        </w:rPr>
        <w:t>81</w:t>
      </w:r>
    </w:p>
    <w:p w14:paraId="0EBBFB4D" w14:textId="67112DC9" w:rsidR="007C34E6" w:rsidRPr="007C34E6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292BA0">
        <w:rPr>
          <w:rFonts w:ascii="Times New Roman" w:hAnsi="Times New Roman"/>
          <w:noProof/>
          <w:sz w:val="28"/>
          <w:szCs w:val="28"/>
        </w:rPr>
        <w:t>689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 xml:space="preserve">, 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>о</w:t>
      </w:r>
      <w:r w:rsidRPr="007C34E6">
        <w:rPr>
          <w:rFonts w:ascii="Times New Roman" w:hAnsi="Times New Roman"/>
          <w:noProof/>
          <w:sz w:val="28"/>
          <w:szCs w:val="28"/>
        </w:rPr>
        <w:t xml:space="preserve"> = </w:t>
      </w:r>
      <w:r w:rsidR="000A1145">
        <w:rPr>
          <w:rFonts w:ascii="Times New Roman" w:hAnsi="Times New Roman"/>
          <w:noProof/>
          <w:sz w:val="28"/>
          <w:szCs w:val="28"/>
        </w:rPr>
        <w:t>310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5CA47045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роверка расчетного условия показывает, что </w:t>
      </w:r>
      <w:r w:rsidRPr="00715FE5">
        <w:rPr>
          <w:rFonts w:ascii="Times New Roman" w:hAnsi="Times New Roman"/>
          <w:b/>
          <w:bCs/>
          <w:noProof/>
          <w:sz w:val="28"/>
          <w:szCs w:val="28"/>
        </w:rPr>
        <w:t>данный подшипник подходит</w:t>
      </w:r>
      <w:r w:rsidRPr="007C34E6">
        <w:rPr>
          <w:rFonts w:ascii="Times New Roman" w:hAnsi="Times New Roman"/>
          <w:noProof/>
          <w:sz w:val="28"/>
          <w:szCs w:val="28"/>
        </w:rPr>
        <w:t>:</w:t>
      </w:r>
    </w:p>
    <w:p w14:paraId="2B73E2DB" w14:textId="24864853" w:rsidR="007C34E6" w:rsidRPr="00496B22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bCs/>
          <w:noProof/>
          <w:sz w:val="28"/>
          <w:szCs w:val="28"/>
        </w:rPr>
      </w:pP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  <w:vertAlign w:val="subscript"/>
        </w:rPr>
        <w:t>р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m:oMath>
        <m:r>
          <w:rPr>
            <w:rFonts w:ascii="Cambria Math" w:hAnsi="Cambria Math"/>
            <w:noProof/>
            <w:sz w:val="28"/>
            <w:szCs w:val="28"/>
          </w:rPr>
          <m:t>1379.5</m:t>
        </m:r>
      </m:oMath>
      <w:r w:rsidRPr="00496B22">
        <w:rPr>
          <w:rFonts w:ascii="Times New Roman" w:hAnsi="Times New Roman"/>
          <w:bCs/>
          <w:noProof/>
          <w:sz w:val="28"/>
          <w:szCs w:val="28"/>
        </w:rPr>
        <w:t xml:space="preserve"> &lt; </w:t>
      </w:r>
      <w:r w:rsidR="000A1145">
        <w:rPr>
          <w:rFonts w:ascii="Times New Roman" w:hAnsi="Times New Roman"/>
          <w:noProof/>
          <w:sz w:val="28"/>
          <w:szCs w:val="28"/>
        </w:rPr>
        <w:t>6890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</w:rPr>
        <w:t>.</w:t>
      </w:r>
    </w:p>
    <w:p w14:paraId="1241DE22" w14:textId="77777777" w:rsidR="00496B22" w:rsidRDefault="00496B22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2EFAADDD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55F160DB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11513008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581623CC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0E61644B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4C451035" w14:textId="77777777" w:rsidR="00B177D8" w:rsidRP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441F77B7" w14:textId="69F94F17" w:rsidR="00384418" w:rsidRPr="00384418" w:rsidRDefault="00384418" w:rsidP="00384418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D92E57E" w14:textId="09284AD6" w:rsidR="00384418" w:rsidRPr="00384418" w:rsidRDefault="00384418" w:rsidP="001809A0">
      <w:pPr>
        <w:pStyle w:val="a4"/>
        <w:numPr>
          <w:ilvl w:val="0"/>
          <w:numId w:val="8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val="en-US" w:eastAsia="en-US"/>
        </w:rPr>
      </w:pP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Расчет</w:t>
      </w:r>
      <w:r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 xml:space="preserve"> предохранительной муфты</w:t>
      </w: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.</w:t>
      </w:r>
    </w:p>
    <w:p w14:paraId="2505D686" w14:textId="158940DC" w:rsidR="001F51C8" w:rsidRPr="001F51C8" w:rsidRDefault="001F51C8" w:rsidP="00A455FA">
      <w:pPr>
        <w:spacing w:line="360" w:lineRule="auto"/>
        <w:ind w:left="-142" w:right="-39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51C8">
        <w:rPr>
          <w:rFonts w:ascii="Times New Roman" w:hAnsi="Times New Roman" w:cs="Times New Roman"/>
          <w:b/>
          <w:sz w:val="28"/>
          <w:szCs w:val="28"/>
        </w:rPr>
        <w:t>Кулачковая предохранительная муфта</w:t>
      </w:r>
      <w:r w:rsidR="00F87008">
        <w:rPr>
          <w:rFonts w:ascii="Times New Roman" w:hAnsi="Times New Roman" w:cs="Times New Roman"/>
          <w:b/>
          <w:sz w:val="28"/>
          <w:szCs w:val="28"/>
        </w:rPr>
        <w:t>.</w:t>
      </w:r>
    </w:p>
    <w:p w14:paraId="6C03A759" w14:textId="44129F65" w:rsidR="001F51C8" w:rsidRPr="001F51C8" w:rsidRDefault="001F51C8" w:rsidP="00A455FA">
      <w:pPr>
        <w:pStyle w:val="af0"/>
        <w:ind w:left="-142" w:right="-397"/>
        <w:rPr>
          <w:szCs w:val="28"/>
        </w:rPr>
      </w:pPr>
      <w:r w:rsidRPr="001F51C8">
        <w:rPr>
          <w:szCs w:val="28"/>
        </w:rPr>
        <w:t xml:space="preserve">                  Муфта самоуправляемая, состоит из двух элементов конструкции с кулачками на соприкасающихся торцевых поверхностях. Кулачки в данном случае – трапецеидальные выступы с углом наклона β (сечение Г–Г) небольшой высоты. В качестве левой полумуфты может использоваться ступица зубчатого колеса 4, или другая подобная деталь, а правая часть представляет собой барабан из деталей 3 и 2 с несколькими винтовыми   пружинами сжатия 5. </w:t>
      </w:r>
    </w:p>
    <w:p w14:paraId="6337E4E9" w14:textId="7239E3CF" w:rsidR="001F51C8" w:rsidRPr="001F51C8" w:rsidRDefault="00B177D8" w:rsidP="001F51C8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0" allowOverlap="1" wp14:anchorId="16969FCB" wp14:editId="630F8245">
            <wp:simplePos x="0" y="0"/>
            <wp:positionH relativeFrom="page">
              <wp:posOffset>1856740</wp:posOffset>
            </wp:positionH>
            <wp:positionV relativeFrom="paragraph">
              <wp:posOffset>1810385</wp:posOffset>
            </wp:positionV>
            <wp:extent cx="3790950" cy="3977640"/>
            <wp:effectExtent l="0" t="0" r="0" b="3810"/>
            <wp:wrapTopAndBottom/>
            <wp:docPr id="49" name="Рисунок 49" descr="R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Ris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397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51C8" w:rsidRPr="001F51C8">
        <w:rPr>
          <w:rFonts w:ascii="Times New Roman" w:hAnsi="Times New Roman" w:cs="Times New Roman"/>
          <w:sz w:val="28"/>
          <w:szCs w:val="28"/>
        </w:rPr>
        <w:t xml:space="preserve">Муфта работает следующим образом: крутящий момент с вала 1 через призматическую шпонку 9 передается на обе части 2 и 3 барабана и через сцепленные кулачки полумуфт на зубчатое колесо 4. В случае увеличения нагрузки на колесе 4 выше допустимой осевая составляющая </w:t>
      </w:r>
      <w:r w:rsidR="001F51C8" w:rsidRPr="001F51C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1F51C8" w:rsidRPr="001F51C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="001F51C8" w:rsidRPr="001F51C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1F51C8" w:rsidRPr="001F51C8">
        <w:rPr>
          <w:rFonts w:ascii="Times New Roman" w:hAnsi="Times New Roman" w:cs="Times New Roman"/>
          <w:sz w:val="28"/>
          <w:szCs w:val="28"/>
        </w:rPr>
        <w:t xml:space="preserve">нормальной силы от передаваемого момента превышает силы предварительного сжатия винтовых пружин в барабанах и происходит их сжатие. </w:t>
      </w:r>
    </w:p>
    <w:p w14:paraId="40D9AD0E" w14:textId="65058A39" w:rsidR="001F51C8" w:rsidRPr="001809A0" w:rsidRDefault="001F51C8" w:rsidP="001F51C8">
      <w:pPr>
        <w:spacing w:after="240" w:line="360" w:lineRule="auto"/>
        <w:ind w:left="-142" w:right="-397"/>
        <w:jc w:val="center"/>
        <w:rPr>
          <w:rFonts w:ascii="Times New Roman" w:hAnsi="Times New Roman" w:cs="Times New Roman"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>Рис.</w:t>
      </w:r>
      <w:r w:rsidR="00DF72A7" w:rsidRPr="006218CF">
        <w:rPr>
          <w:rFonts w:ascii="Times New Roman" w:hAnsi="Times New Roman" w:cs="Times New Roman"/>
          <w:b/>
          <w:bCs/>
          <w:sz w:val="28"/>
          <w:szCs w:val="28"/>
        </w:rPr>
        <w:t xml:space="preserve"> 9.</w:t>
      </w:r>
      <w:r w:rsidRPr="001809A0">
        <w:rPr>
          <w:rFonts w:ascii="Times New Roman" w:hAnsi="Times New Roman" w:cs="Times New Roman"/>
          <w:sz w:val="28"/>
          <w:szCs w:val="28"/>
        </w:rPr>
        <w:t xml:space="preserve"> Кулачковая предохранительная муфта.</w:t>
      </w:r>
    </w:p>
    <w:p w14:paraId="5393EF05" w14:textId="15C3481D" w:rsidR="003B27F4" w:rsidRDefault="001F51C8" w:rsidP="00A455FA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sz w:val="28"/>
          <w:szCs w:val="28"/>
        </w:rPr>
        <w:lastRenderedPageBreak/>
        <w:t xml:space="preserve">Подвижная часть барабана 3 передвигается в правую сторону до тех пор, пока перемещение не достигнет высоты кулачка </w:t>
      </w:r>
      <w:proofErr w:type="spellStart"/>
      <w:r w:rsidRPr="001F51C8">
        <w:rPr>
          <w:rFonts w:ascii="Times New Roman" w:hAnsi="Times New Roman" w:cs="Times New Roman"/>
          <w:i/>
          <w:sz w:val="28"/>
          <w:szCs w:val="28"/>
        </w:rPr>
        <w:t>h</w:t>
      </w:r>
      <w:r w:rsidRPr="001F51C8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 xml:space="preserve">. Кулачки выходят из зацепления, колесо и вал свободно прокручиваются относительно друг друга через подшипник скольжения 6, неподвижно посаженном в ступице колеса, в этом случае повышенный крутящий момент на вал 1 не действует. Гайка 7 по ГОСТ 11871–80 обеспечивает регулировку силы прижатия пружин. Шайба 8 по ГОСТ 11872–80 предохраняет гайку от </w:t>
      </w:r>
      <w:proofErr w:type="spellStart"/>
      <w:r w:rsidRPr="001F51C8">
        <w:rPr>
          <w:rFonts w:ascii="Times New Roman" w:hAnsi="Times New Roman" w:cs="Times New Roman"/>
          <w:sz w:val="28"/>
          <w:szCs w:val="28"/>
        </w:rPr>
        <w:t>самоотвинчивания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>.</w:t>
      </w:r>
    </w:p>
    <w:p w14:paraId="31FBA3B8" w14:textId="77777777" w:rsidR="000B0AB3" w:rsidRDefault="000B0AB3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DE67B16" w14:textId="5AF395D7" w:rsidR="00A455FA" w:rsidRPr="00E42B94" w:rsidRDefault="00E42B94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</w:rPr>
        <w:t xml:space="preserve"> </w:t>
      </w:r>
      <w:r w:rsidRPr="00E42B94">
        <w:rPr>
          <w:rFonts w:ascii="Times New Roman" w:hAnsi="Times New Roman" w:cs="Times New Roman"/>
          <w:sz w:val="28"/>
          <w:szCs w:val="28"/>
        </w:rPr>
        <w:t xml:space="preserve">Пусть угол профиля кулачка </w:t>
      </w:r>
      <w:r w:rsidRPr="00E42B94">
        <w:rPr>
          <w:rFonts w:ascii="Cambria Math" w:hAnsi="Cambria Math" w:cs="Cambria Math"/>
          <w:sz w:val="28"/>
          <w:szCs w:val="28"/>
        </w:rPr>
        <w:t>𝛽</w:t>
      </w:r>
      <w:r w:rsidRPr="00E42B94">
        <w:rPr>
          <w:rFonts w:ascii="Times New Roman" w:hAnsi="Times New Roman" w:cs="Times New Roman"/>
          <w:sz w:val="28"/>
          <w:szCs w:val="28"/>
        </w:rPr>
        <w:t xml:space="preserve"> = </w:t>
      </w:r>
      <w:r w:rsidR="00B54B8C">
        <w:rPr>
          <w:rFonts w:ascii="Times New Roman" w:hAnsi="Times New Roman" w:cs="Times New Roman"/>
          <w:sz w:val="28"/>
          <w:szCs w:val="28"/>
        </w:rPr>
        <w:t>4</w:t>
      </w:r>
      <w:r w:rsidRPr="00E42B94">
        <w:rPr>
          <w:rFonts w:ascii="Times New Roman" w:hAnsi="Times New Roman" w:cs="Times New Roman"/>
          <w:sz w:val="28"/>
          <w:szCs w:val="28"/>
        </w:rPr>
        <w:t>5°; D = 72 мм – диаметр приложения силы. Тогда сила сжатия пружин в номинальном режиме:</w:t>
      </w:r>
    </w:p>
    <w:p w14:paraId="723F87F6" w14:textId="0A4FE56D" w:rsidR="00E42B94" w:rsidRPr="00E42B94" w:rsidRDefault="00E42B94" w:rsidP="00A455FA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ab/>
      </w:r>
    </w:p>
    <w:p w14:paraId="2C7D75EF" w14:textId="65CB2AEB" w:rsidR="00A455FA" w:rsidRPr="00E42B94" w:rsidRDefault="00000000" w:rsidP="000B0AB3">
      <w:pPr>
        <w:spacing w:after="240" w:line="360" w:lineRule="auto"/>
        <w:ind w:right="-397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β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φ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.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22000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45°+6°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7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=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9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5.6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Н,</m:t>
          </m:r>
        </m:oMath>
      </m:oMathPara>
    </w:p>
    <w:p w14:paraId="09D7F84D" w14:textId="77777777" w:rsidR="00E42B94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E42B94">
        <w:rPr>
          <w:rFonts w:ascii="Times New Roman" w:hAnsi="Times New Roman" w:cs="Times New Roman"/>
          <w:sz w:val="28"/>
          <w:szCs w:val="28"/>
        </w:rPr>
        <w:t xml:space="preserve">де </w:t>
      </w:r>
      <w:r w:rsidRPr="00E42B94">
        <w:rPr>
          <w:rFonts w:ascii="Cambria Math" w:hAnsi="Cambria Math" w:cs="Cambria Math"/>
          <w:sz w:val="28"/>
          <w:szCs w:val="28"/>
        </w:rPr>
        <w:t>𝜑</w:t>
      </w:r>
      <w:r w:rsidRPr="00E42B94">
        <w:rPr>
          <w:rFonts w:ascii="Times New Roman" w:hAnsi="Times New Roman" w:cs="Times New Roman"/>
          <w:sz w:val="28"/>
          <w:szCs w:val="28"/>
        </w:rPr>
        <w:t xml:space="preserve"> - угол трения между рабочими поверхностями кулачков </w:t>
      </w:r>
      <w:proofErr w:type="gramStart"/>
      <w:r w:rsidRPr="00E42B94">
        <w:rPr>
          <w:rFonts w:ascii="Times New Roman" w:hAnsi="Times New Roman" w:cs="Times New Roman"/>
          <w:sz w:val="28"/>
          <w:szCs w:val="28"/>
        </w:rPr>
        <w:t>( 4</w:t>
      </w:r>
      <w:proofErr w:type="gramEnd"/>
      <w:r w:rsidRPr="00E42B94">
        <w:rPr>
          <w:rFonts w:ascii="Times New Roman" w:hAnsi="Times New Roman" w:cs="Times New Roman"/>
          <w:sz w:val="28"/>
          <w:szCs w:val="28"/>
        </w:rPr>
        <w:t>°. . .8°),</w:t>
      </w:r>
    </w:p>
    <w:p w14:paraId="65AF4D70" w14:textId="01C31D4B" w:rsidR="00E42B94" w:rsidRPr="006218CF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>К – коэффициент предохранения, выбирается из диапазона 1,2…1,5.</w:t>
      </w:r>
    </w:p>
    <w:p w14:paraId="151EE5A9" w14:textId="03142416" w:rsidR="00E42B94" w:rsidRDefault="00E42B94" w:rsidP="00E42B94">
      <w:pPr>
        <w:spacing w:line="360" w:lineRule="auto"/>
        <w:ind w:right="-397" w:firstLine="708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 xml:space="preserve">Выберем n = </w:t>
      </w:r>
      <w:r w:rsidR="00B5170D">
        <w:rPr>
          <w:rFonts w:ascii="Times New Roman" w:hAnsi="Times New Roman" w:cs="Times New Roman"/>
          <w:sz w:val="28"/>
          <w:szCs w:val="28"/>
        </w:rPr>
        <w:t>6</w:t>
      </w:r>
      <w:r w:rsidRPr="00E42B94">
        <w:rPr>
          <w:rFonts w:ascii="Times New Roman" w:hAnsi="Times New Roman" w:cs="Times New Roman"/>
          <w:sz w:val="28"/>
          <w:szCs w:val="28"/>
        </w:rPr>
        <w:t xml:space="preserve"> – число пружин, тогда силу срабатывания одной пружины </w:t>
      </w:r>
      <w:r w:rsidRPr="00E42B94">
        <w:rPr>
          <w:rFonts w:ascii="Cambria Math" w:hAnsi="Cambria Math" w:cs="Cambria Math"/>
          <w:sz w:val="28"/>
          <w:szCs w:val="28"/>
        </w:rPr>
        <w:t>𝐹</w:t>
      </w:r>
      <w:r w:rsidRPr="00E42B94">
        <w:rPr>
          <w:rFonts w:ascii="Times New Roman" w:hAnsi="Times New Roman" w:cs="Times New Roman"/>
          <w:sz w:val="28"/>
          <w:szCs w:val="28"/>
        </w:rPr>
        <w:t>′ получают делением силы F на количество пружин n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CA96591" w14:textId="314019DF" w:rsidR="00E42B94" w:rsidRPr="00E42B94" w:rsidRDefault="00000000" w:rsidP="00E42B94">
      <w:pPr>
        <w:spacing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'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5.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m:t>5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6C8F200C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и перемещении скользящей части 3 полумуфты на высоту кулачков </w:t>
      </w:r>
      <w:proofErr w:type="spellStart"/>
      <w:r w:rsidRPr="000B0AB3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к</w:t>
      </w:r>
      <w:proofErr w:type="spellEnd"/>
      <w:r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оисходит срабатывание муфты.  Рабочий ход пружины равен: </w:t>
      </w:r>
    </w:p>
    <w:p w14:paraId="49CD5509" w14:textId="1DF05D5E" w:rsidR="000B0AB3" w:rsidRPr="00770520" w:rsidRDefault="00000000" w:rsidP="000B0AB3">
      <w:pPr>
        <w:spacing w:before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∙m</m:t>
        </m:r>
      </m:oMath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,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 xml:space="preserve">где 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–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>модуль колеса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>, мм.</w:t>
      </w:r>
    </w:p>
    <w:p w14:paraId="39AD8BAA" w14:textId="7730FFFF" w:rsidR="000B0AB3" w:rsidRPr="000B0AB3" w:rsidRDefault="00000000" w:rsidP="000B0AB3">
      <w:pPr>
        <w:spacing w:after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∙m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4 </m:t>
          </m:r>
          <m:r>
            <w:rPr>
              <w:rFonts w:ascii="Cambria Math" w:hAnsi="Cambria Math" w:cs="Times New Roman"/>
              <w:sz w:val="28"/>
              <w:szCs w:val="28"/>
            </w:rPr>
            <m:t>мм</m:t>
          </m:r>
        </m:oMath>
      </m:oMathPara>
    </w:p>
    <w:p w14:paraId="65440AAA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Диапазон значений силы прижатия пружины </w:t>
      </w:r>
      <w:r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 при максимальной допустимой деформации определяется по формуле:</w:t>
      </w:r>
    </w:p>
    <w:p w14:paraId="1A1915A6" w14:textId="7240ACDC" w:rsidR="000B0AB3" w:rsidRPr="000B0AB3" w:rsidRDefault="00000000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'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05…0,25</m:t>
                  </m:r>
                </m:e>
              </m:d>
            </m:den>
          </m:f>
        </m:oMath>
      </m:oMathPara>
    </w:p>
    <w:p w14:paraId="4D663565" w14:textId="108BA9C8" w:rsidR="000B0AB3" w:rsidRPr="00B177D8" w:rsidRDefault="00000000" w:rsidP="00B177D8">
      <w:pPr>
        <w:spacing w:before="240"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∈ 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8.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; 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01.2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14CDC795" w14:textId="19E04FE8" w:rsidR="000B0AB3" w:rsidRDefault="000B0AB3" w:rsidP="00E42B94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lastRenderedPageBreak/>
        <w:t>Тогда сила прижатия пружины при предварительной деформации:</w:t>
      </w:r>
    </w:p>
    <w:p w14:paraId="5B7B079F" w14:textId="58FD200B" w:rsidR="000B0AB3" w:rsidRPr="00B177D8" w:rsidRDefault="00000000" w:rsidP="00B177D8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.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3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3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∙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=4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.28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 </m:t>
          </m:r>
        </m:oMath>
      </m:oMathPara>
    </w:p>
    <w:p w14:paraId="21A7E240" w14:textId="0C8EC07C" w:rsidR="000B0AB3" w:rsidRPr="000B0AB3" w:rsidRDefault="000B0AB3" w:rsidP="000B0AB3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>Жесткость пружины равна:</w:t>
      </w:r>
    </w:p>
    <w:p w14:paraId="54CE1E2E" w14:textId="7D9A2243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-45.2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6.4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/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м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м</m:t>
          </m:r>
        </m:oMath>
      </m:oMathPara>
    </w:p>
    <w:p w14:paraId="15990AFB" w14:textId="550D03D2" w:rsidR="0012111F" w:rsidRPr="00770520" w:rsidRDefault="00A857AF" w:rsidP="0012111F">
      <w:pPr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A857AF">
        <w:rPr>
          <w:rFonts w:ascii="Times New Roman" w:hAnsi="Times New Roman" w:cs="Times New Roman"/>
          <w:iCs/>
          <w:sz w:val="28"/>
          <w:szCs w:val="28"/>
        </w:rPr>
        <w:t xml:space="preserve">Из интервала сил по ГОСТ </w:t>
      </w:r>
      <w:proofErr w:type="gramStart"/>
      <w:r w:rsidRPr="00A857AF">
        <w:rPr>
          <w:rFonts w:ascii="Times New Roman" w:hAnsi="Times New Roman" w:cs="Times New Roman"/>
          <w:iCs/>
          <w:sz w:val="28"/>
          <w:szCs w:val="28"/>
        </w:rPr>
        <w:t>13766-86</w:t>
      </w:r>
      <w:proofErr w:type="gramEnd"/>
      <w:r w:rsidRPr="00A857AF">
        <w:rPr>
          <w:rFonts w:ascii="Times New Roman" w:hAnsi="Times New Roman" w:cs="Times New Roman"/>
          <w:iCs/>
          <w:sz w:val="28"/>
          <w:szCs w:val="28"/>
        </w:rPr>
        <w:t xml:space="preserve"> выбираем пружину № </w:t>
      </w:r>
      <w:r w:rsidR="00B5170D">
        <w:rPr>
          <w:rFonts w:ascii="Times New Roman" w:hAnsi="Times New Roman" w:cs="Times New Roman"/>
          <w:iCs/>
          <w:sz w:val="28"/>
          <w:szCs w:val="28"/>
        </w:rPr>
        <w:t>401</w:t>
      </w:r>
      <w:r w:rsidRPr="00A857AF">
        <w:rPr>
          <w:rFonts w:ascii="Times New Roman" w:hAnsi="Times New Roman" w:cs="Times New Roman"/>
          <w:iCs/>
          <w:sz w:val="28"/>
          <w:szCs w:val="28"/>
        </w:rPr>
        <w:t xml:space="preserve"> со следующими данными витка:</w:t>
      </w:r>
    </w:p>
    <w:p w14:paraId="00FCF763" w14:textId="77777777" w:rsidR="003F5218" w:rsidRPr="00770520" w:rsidRDefault="003F5218" w:rsidP="001809A0">
      <w:pPr>
        <w:ind w:right="-397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118"/>
        <w:gridCol w:w="1748"/>
        <w:gridCol w:w="1687"/>
        <w:gridCol w:w="1701"/>
        <w:gridCol w:w="1535"/>
        <w:gridCol w:w="1556"/>
      </w:tblGrid>
      <w:tr w:rsidR="003F5218" w:rsidRPr="003F5218" w14:paraId="357F2724" w14:textId="77777777" w:rsidTr="00940947">
        <w:tc>
          <w:tcPr>
            <w:tcW w:w="1073" w:type="dxa"/>
          </w:tcPr>
          <w:p w14:paraId="6E43F529" w14:textId="540FABD0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омер</w:t>
            </w:r>
          </w:p>
          <w:p w14:paraId="6E32BAAD" w14:textId="7E9B06A3" w:rsidR="003F5218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</w:t>
            </w:r>
            <w:r w:rsidR="003F5218" w:rsidRPr="00940947">
              <w:rPr>
                <w:rFonts w:ascii="Times New Roman" w:hAnsi="Times New Roman" w:cs="Times New Roman"/>
                <w:iCs/>
              </w:rPr>
              <w:t>озиции</w:t>
            </w:r>
          </w:p>
          <w:p w14:paraId="58BBE434" w14:textId="77777777" w:rsid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</w:p>
          <w:p w14:paraId="112689F7" w14:textId="3B2E870B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>№</w:t>
            </w:r>
          </w:p>
        </w:tc>
        <w:tc>
          <w:tcPr>
            <w:tcW w:w="1757" w:type="dxa"/>
          </w:tcPr>
          <w:p w14:paraId="172A234B" w14:textId="5530237B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 xml:space="preserve">Сила пружины при макс. </w:t>
            </w:r>
            <w:r w:rsidR="00940947">
              <w:rPr>
                <w:rFonts w:ascii="Times New Roman" w:hAnsi="Times New Roman" w:cs="Times New Roman"/>
                <w:iCs/>
              </w:rPr>
              <w:t>д</w:t>
            </w:r>
            <w:r w:rsidRPr="00940947">
              <w:rPr>
                <w:rFonts w:ascii="Times New Roman" w:hAnsi="Times New Roman" w:cs="Times New Roman"/>
                <w:iCs/>
              </w:rPr>
              <w:t>еформации</w:t>
            </w:r>
          </w:p>
          <w:p w14:paraId="0E87728B" w14:textId="6A3DE3AE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</w:rPr>
              <w:t>F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940947">
              <w:rPr>
                <w:rFonts w:ascii="Times New Roman" w:hAnsi="Times New Roman" w:cs="Times New Roman"/>
                <w:i/>
              </w:rPr>
              <w:t>, Н</w:t>
            </w:r>
          </w:p>
        </w:tc>
        <w:tc>
          <w:tcPr>
            <w:tcW w:w="1701" w:type="dxa"/>
          </w:tcPr>
          <w:p w14:paraId="6A12D296" w14:textId="77777777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Диаметр проволоки</w:t>
            </w:r>
          </w:p>
          <w:p w14:paraId="6B7F2241" w14:textId="77777777" w:rsid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</w:p>
          <w:p w14:paraId="7D41FF9B" w14:textId="7371B023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 xml:space="preserve">d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  <w:tc>
          <w:tcPr>
            <w:tcW w:w="1714" w:type="dxa"/>
          </w:tcPr>
          <w:p w14:paraId="71D812A2" w14:textId="783F26CC" w:rsid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ружный диаметр</w:t>
            </w:r>
          </w:p>
          <w:p w14:paraId="7B88B0DF" w14:textId="590A0E6B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ружины</w:t>
            </w:r>
          </w:p>
          <w:p w14:paraId="67F7D797" w14:textId="07893169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D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940947">
              <w:rPr>
                <w:rFonts w:ascii="Times New Roman" w:hAnsi="Times New Roman" w:cs="Times New Roman"/>
                <w:i/>
              </w:rPr>
              <w:t>, мм</w:t>
            </w:r>
          </w:p>
        </w:tc>
        <w:tc>
          <w:tcPr>
            <w:tcW w:w="1543" w:type="dxa"/>
          </w:tcPr>
          <w:p w14:paraId="504C05B3" w14:textId="29C050F4" w:rsidR="00940947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Жесткость одного</w:t>
            </w:r>
          </w:p>
          <w:p w14:paraId="43CB1073" w14:textId="51EE6965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витка</w:t>
            </w:r>
          </w:p>
          <w:p w14:paraId="2A16A67B" w14:textId="782310DB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c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Н/мм</w:t>
            </w:r>
          </w:p>
        </w:tc>
        <w:tc>
          <w:tcPr>
            <w:tcW w:w="1557" w:type="dxa"/>
          </w:tcPr>
          <w:p w14:paraId="254BF848" w14:textId="424E2FD8" w:rsid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ибольший прогиб</w:t>
            </w:r>
          </w:p>
          <w:p w14:paraId="6A56B5C6" w14:textId="32CE096A" w:rsidR="003F5218" w:rsidRP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одного витка</w:t>
            </w:r>
          </w:p>
          <w:p w14:paraId="41FD825E" w14:textId="56F9BF0F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s</w:t>
            </w:r>
            <w:r w:rsidRPr="00770520">
              <w:rPr>
                <w:rFonts w:ascii="Times New Roman" w:hAnsi="Times New Roman" w:cs="Times New Roman"/>
                <w:i/>
              </w:rPr>
              <w:t>’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</w:tr>
      <w:tr w:rsidR="003F5218" w:rsidRPr="003F5218" w14:paraId="5A800715" w14:textId="77777777" w:rsidTr="00940947">
        <w:trPr>
          <w:trHeight w:val="461"/>
        </w:trPr>
        <w:tc>
          <w:tcPr>
            <w:tcW w:w="1073" w:type="dxa"/>
          </w:tcPr>
          <w:p w14:paraId="6A0D657E" w14:textId="3C6FBFE4" w:rsidR="003F5218" w:rsidRPr="00940947" w:rsidRDefault="00B5170D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01</w:t>
            </w:r>
          </w:p>
        </w:tc>
        <w:tc>
          <w:tcPr>
            <w:tcW w:w="1757" w:type="dxa"/>
          </w:tcPr>
          <w:p w14:paraId="1EFB95AD" w14:textId="673A4354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7</w:t>
            </w: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0</w:t>
            </w:r>
          </w:p>
        </w:tc>
        <w:tc>
          <w:tcPr>
            <w:tcW w:w="1701" w:type="dxa"/>
          </w:tcPr>
          <w:p w14:paraId="34A9CDD6" w14:textId="4C9AA032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2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.2</w:t>
            </w:r>
          </w:p>
        </w:tc>
        <w:tc>
          <w:tcPr>
            <w:tcW w:w="1714" w:type="dxa"/>
          </w:tcPr>
          <w:p w14:paraId="714A6939" w14:textId="21EC285A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3</w:t>
            </w:r>
          </w:p>
        </w:tc>
        <w:tc>
          <w:tcPr>
            <w:tcW w:w="1543" w:type="dxa"/>
          </w:tcPr>
          <w:p w14:paraId="4EB3B1C8" w14:textId="58FA5BC9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82.2</w:t>
            </w:r>
          </w:p>
        </w:tc>
        <w:tc>
          <w:tcPr>
            <w:tcW w:w="1557" w:type="dxa"/>
          </w:tcPr>
          <w:p w14:paraId="5EB82C15" w14:textId="6FF7520C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0.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934</w:t>
            </w:r>
          </w:p>
        </w:tc>
      </w:tr>
    </w:tbl>
    <w:p w14:paraId="0FD9799F" w14:textId="1A246776" w:rsidR="00B177D8" w:rsidRPr="001809A0" w:rsidRDefault="00B177D8" w:rsidP="001809A0">
      <w:pPr>
        <w:ind w:right="-397"/>
        <w:rPr>
          <w:rFonts w:ascii="Times New Roman" w:hAnsi="Times New Roman" w:cs="Times New Roman"/>
          <w:iCs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Табл. 8. </w:t>
      </w:r>
      <w:r w:rsidRPr="001809A0">
        <w:rPr>
          <w:rFonts w:ascii="Times New Roman" w:hAnsi="Times New Roman" w:cs="Times New Roman"/>
          <w:iCs/>
          <w:sz w:val="28"/>
          <w:szCs w:val="28"/>
        </w:rPr>
        <w:t>Параметры пружины.</w:t>
      </w:r>
    </w:p>
    <w:p w14:paraId="3CE34FA9" w14:textId="35476AD0" w:rsidR="0012111F" w:rsidRPr="0012111F" w:rsidRDefault="0012111F" w:rsidP="00940947">
      <w:pPr>
        <w:spacing w:before="240" w:line="360" w:lineRule="auto"/>
        <w:ind w:right="-397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12111F">
        <w:rPr>
          <w:rFonts w:ascii="Times New Roman" w:hAnsi="Times New Roman" w:cs="Times New Roman"/>
          <w:iCs/>
          <w:sz w:val="28"/>
          <w:szCs w:val="28"/>
        </w:rPr>
        <w:t>Число рабочих витков:</w:t>
      </w:r>
    </w:p>
    <w:p w14:paraId="31630C31" w14:textId="3BA32CE4" w:rsidR="0012111F" w:rsidRPr="003F5218" w:rsidRDefault="0012111F" w:rsidP="0012111F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2.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6.4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6.89≈7</m:t>
          </m:r>
        </m:oMath>
      </m:oMathPara>
    </w:p>
    <w:p w14:paraId="3CD0702C" w14:textId="20E72F05" w:rsidR="003F5218" w:rsidRPr="00770520" w:rsidRDefault="003F5218" w:rsidP="003F5218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3F5218">
        <w:rPr>
          <w:rFonts w:ascii="Times New Roman" w:hAnsi="Times New Roman" w:cs="Times New Roman"/>
          <w:sz w:val="28"/>
          <w:szCs w:val="28"/>
        </w:rPr>
        <w:t>При 2 нерабочих витков полное число витков равно:</w:t>
      </w:r>
    </w:p>
    <w:p w14:paraId="6955A2E9" w14:textId="7319E453" w:rsidR="0012111F" w:rsidRPr="00B5170D" w:rsidRDefault="00000000" w:rsidP="003F5218">
      <w:pPr>
        <w:spacing w:after="240" w:line="360" w:lineRule="auto"/>
        <w:ind w:right="-39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+2=7+2=9</m:t>
          </m:r>
        </m:oMath>
      </m:oMathPara>
    </w:p>
    <w:p w14:paraId="41609FBD" w14:textId="7F8BC6CF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 xml:space="preserve">45.28 </m:t>
            </m:r>
            <m:r>
              <w:rPr>
                <w:rFonts w:ascii="Cambria Math" w:hAnsi="Cambria Math" w:cs="Times New Roman"/>
                <w:sz w:val="28"/>
                <w:szCs w:val="28"/>
              </w:rPr>
              <m:t>/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.286 мм</m:t>
        </m:r>
      </m:oMath>
      <w:r w:rsidR="007E4952">
        <w:rPr>
          <w:rFonts w:ascii="Times New Roman" w:hAnsi="Times New Roman" w:cs="Times New Roman"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–</w:t>
      </w:r>
      <w:r w:rsidR="001E1BB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предварительная деформация пружины, мм</w:t>
      </w:r>
    </w:p>
    <w:p w14:paraId="16B83F27" w14:textId="6CB8017F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5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5.72 мм </m:t>
        </m:r>
      </m:oMath>
      <w:r w:rsidR="001E1BB1" w:rsidRPr="003F5218">
        <w:rPr>
          <w:rFonts w:ascii="Times New Roman" w:hAnsi="Times New Roman" w:cs="Times New Roman"/>
          <w:iCs/>
          <w:sz w:val="28"/>
          <w:szCs w:val="28"/>
        </w:rPr>
        <w:t>– рабочая деформация пружины, мм</w:t>
      </w:r>
    </w:p>
    <w:p w14:paraId="63F7B1F2" w14:textId="029DECA2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7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6.43 мм</m:t>
        </m:r>
      </m:oMath>
      <w:r w:rsidR="001E1BB1" w:rsidRPr="001E1BB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7E4952" w:rsidRPr="003F5218">
        <w:rPr>
          <w:rFonts w:ascii="Times New Roman" w:hAnsi="Times New Roman" w:cs="Times New Roman"/>
          <w:iCs/>
          <w:sz w:val="28"/>
          <w:szCs w:val="28"/>
        </w:rPr>
        <w:t>–</w:t>
      </w:r>
      <w:r w:rsidR="007E495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максимальная деформация пружины, мм</w:t>
      </w:r>
    </w:p>
    <w:p w14:paraId="061F583D" w14:textId="77777777" w:rsidR="001E1BB1" w:rsidRPr="001E1BB1" w:rsidRDefault="001E1BB1" w:rsidP="001E1BB1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2557D390" w14:textId="55AFD06D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в свободном состоянии, мм</w:t>
      </w:r>
    </w:p>
    <w:p w14:paraId="354397BB" w14:textId="61E28A0F" w:rsidR="00A56494" w:rsidRPr="003F5218" w:rsidRDefault="00000000" w:rsidP="00A56494">
      <w:pPr>
        <w:spacing w:line="360" w:lineRule="auto"/>
        <w:ind w:right="-397"/>
        <w:jc w:val="center"/>
        <w:rPr>
          <w:rFonts w:ascii="Times New Roman" w:hAnsi="Times New Roman" w:cs="Times New Roman"/>
          <w:i/>
          <w:iCs/>
          <w:sz w:val="28"/>
          <w:szCs w:val="28"/>
          <w:vertAlign w:val="subscript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8.7+6.43=25.13 мм</m:t>
          </m:r>
        </m:oMath>
      </m:oMathPara>
    </w:p>
    <w:p w14:paraId="355C0950" w14:textId="538F6D1E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предварительной деформации, мм</w:t>
      </w:r>
    </w:p>
    <w:p w14:paraId="195A3FF6" w14:textId="556B484D" w:rsidR="00A56494" w:rsidRPr="003F5218" w:rsidRDefault="00000000" w:rsidP="00A56494">
      <w:pPr>
        <w:spacing w:line="360" w:lineRule="auto"/>
        <w:ind w:right="-397"/>
        <w:jc w:val="center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5.13-0.286=24.844 мм</m:t>
          </m:r>
        </m:oMath>
      </m:oMathPara>
    </w:p>
    <w:p w14:paraId="26DE1F46" w14:textId="1B58AA21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рабочей деформации, мм</w:t>
      </w:r>
    </w:p>
    <w:p w14:paraId="7C8BFAD7" w14:textId="6EBE32E1" w:rsidR="00A56494" w:rsidRPr="003F5218" w:rsidRDefault="00000000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5.13-5.72=19.41 мм</m:t>
          </m:r>
        </m:oMath>
      </m:oMathPara>
    </w:p>
    <w:p w14:paraId="326298C5" w14:textId="3CF12E9A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максимальной деформации, мм</w:t>
      </w:r>
    </w:p>
    <w:p w14:paraId="390905C4" w14:textId="7BDD7CCB" w:rsidR="001E1BB1" w:rsidRPr="00B177D8" w:rsidRDefault="00000000" w:rsidP="001E1BB1">
      <w:pPr>
        <w:pBdr>
          <w:bottom w:val="double" w:sz="6" w:space="1" w:color="auto"/>
        </w:pBd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(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-1.5)∙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(9+1-1.5)∙2.2=18.7 мм</m:t>
          </m:r>
        </m:oMath>
      </m:oMathPara>
    </w:p>
    <w:p w14:paraId="7D806E09" w14:textId="77777777" w:rsidR="00B177D8" w:rsidRDefault="00B177D8" w:rsidP="001E1BB1">
      <w:pPr>
        <w:pBdr>
          <w:bottom w:val="double" w:sz="6" w:space="1" w:color="auto"/>
        </w:pBd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6421D8AD" w14:textId="77777777" w:rsidR="00B177D8" w:rsidRDefault="00B177D8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7DD12FA7" w14:textId="6D1CE369" w:rsidR="00B177D8" w:rsidRPr="00B177D8" w:rsidRDefault="00B177D8" w:rsidP="001809A0">
      <w:pPr>
        <w:pStyle w:val="a4"/>
        <w:numPr>
          <w:ilvl w:val="0"/>
          <w:numId w:val="8"/>
        </w:numPr>
        <w:spacing w:line="360" w:lineRule="auto"/>
        <w:ind w:right="-397"/>
        <w:rPr>
          <w:rFonts w:ascii="Times New Roman" w:hAnsi="Times New Roman" w:cs="Times New Roman"/>
          <w:b/>
          <w:bCs/>
          <w:iCs/>
          <w:sz w:val="32"/>
          <w:szCs w:val="32"/>
          <w:lang w:val="en-US"/>
        </w:rPr>
      </w:pPr>
      <w:r w:rsidRPr="00B177D8">
        <w:rPr>
          <w:rFonts w:ascii="Times New Roman" w:hAnsi="Times New Roman" w:cs="Times New Roman"/>
          <w:b/>
          <w:bCs/>
          <w:iCs/>
          <w:sz w:val="32"/>
          <w:szCs w:val="32"/>
        </w:rPr>
        <w:t>Заключение.</w:t>
      </w:r>
    </w:p>
    <w:p w14:paraId="43DF5EEC" w14:textId="77777777" w:rsidR="001E1BB1" w:rsidRPr="003F5218" w:rsidRDefault="001E1BB1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66A9AF55" w14:textId="77777777" w:rsidR="001E1BB1" w:rsidRPr="001E1BB1" w:rsidRDefault="001E1BB1" w:rsidP="001E1BB1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sectPr w:rsidR="001E1BB1" w:rsidRPr="001E1BB1" w:rsidSect="003F0410">
      <w:headerReference w:type="default" r:id="rId29"/>
      <w:footerReference w:type="default" r:id="rId3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F7897C9" w14:textId="77777777" w:rsidR="003F0410" w:rsidRDefault="003F0410" w:rsidP="00CA3C0B">
      <w:r>
        <w:separator/>
      </w:r>
    </w:p>
  </w:endnote>
  <w:endnote w:type="continuationSeparator" w:id="0">
    <w:p w14:paraId="29E9FF7C" w14:textId="77777777" w:rsidR="003F0410" w:rsidRDefault="003F0410" w:rsidP="00CA3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3065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C0713" w14:textId="3FB4E09D" w:rsidR="00CA3C0B" w:rsidRDefault="00CA3C0B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E2321" w14:textId="77777777" w:rsidR="00CA3C0B" w:rsidRDefault="00CA3C0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0FCB251" w14:textId="77777777" w:rsidR="003F0410" w:rsidRDefault="003F0410" w:rsidP="00CA3C0B">
      <w:r>
        <w:separator/>
      </w:r>
    </w:p>
  </w:footnote>
  <w:footnote w:type="continuationSeparator" w:id="0">
    <w:p w14:paraId="5A5186FB" w14:textId="77777777" w:rsidR="003F0410" w:rsidRDefault="003F0410" w:rsidP="00CA3C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BB9F4F" w14:textId="39E892AC" w:rsidR="00930E74" w:rsidRPr="00A455FA" w:rsidRDefault="003D5550" w:rsidP="00A455FA">
    <w:pPr>
      <w:pStyle w:val="a5"/>
    </w:pPr>
    <w:r>
      <w:t>30</w:t>
    </w:r>
    <w:r w:rsidR="004C735A">
      <w:rPr>
        <w:lang w:val="en-US"/>
      </w:rPr>
      <w:t>.04.202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0A6D5C"/>
    <w:multiLevelType w:val="hybridMultilevel"/>
    <w:tmpl w:val="BA5E374E"/>
    <w:lvl w:ilvl="0" w:tplc="D97031B0">
      <w:start w:val="1"/>
      <w:numFmt w:val="upperRoman"/>
      <w:lvlText w:val="%1."/>
      <w:lvlJc w:val="left"/>
      <w:pPr>
        <w:ind w:left="1146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8C33534"/>
    <w:multiLevelType w:val="hybridMultilevel"/>
    <w:tmpl w:val="CE6696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916542"/>
    <w:multiLevelType w:val="hybridMultilevel"/>
    <w:tmpl w:val="7A30E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DF73CF"/>
    <w:multiLevelType w:val="hybridMultilevel"/>
    <w:tmpl w:val="0F6866CC"/>
    <w:lvl w:ilvl="0" w:tplc="5568DC1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F0157B"/>
    <w:multiLevelType w:val="hybridMultilevel"/>
    <w:tmpl w:val="3F90D466"/>
    <w:lvl w:ilvl="0" w:tplc="0D66448A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74003C"/>
    <w:multiLevelType w:val="hybridMultilevel"/>
    <w:tmpl w:val="EA7C2C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F57C85"/>
    <w:multiLevelType w:val="hybridMultilevel"/>
    <w:tmpl w:val="770EAF58"/>
    <w:lvl w:ilvl="0" w:tplc="05F61CD4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3212A0D"/>
    <w:multiLevelType w:val="hybridMultilevel"/>
    <w:tmpl w:val="DDA8FDAA"/>
    <w:lvl w:ilvl="0" w:tplc="569E85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63B6196D"/>
    <w:multiLevelType w:val="hybridMultilevel"/>
    <w:tmpl w:val="F48A16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FF32F9"/>
    <w:multiLevelType w:val="hybridMultilevel"/>
    <w:tmpl w:val="3198FCF4"/>
    <w:lvl w:ilvl="0" w:tplc="CAFCCAA8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iCs w:val="0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1767381">
    <w:abstractNumId w:val="7"/>
  </w:num>
  <w:num w:numId="2" w16cid:durableId="1193953305">
    <w:abstractNumId w:val="9"/>
  </w:num>
  <w:num w:numId="3" w16cid:durableId="2145803933">
    <w:abstractNumId w:val="1"/>
  </w:num>
  <w:num w:numId="4" w16cid:durableId="2011372402">
    <w:abstractNumId w:val="2"/>
  </w:num>
  <w:num w:numId="5" w16cid:durableId="1773432505">
    <w:abstractNumId w:val="6"/>
  </w:num>
  <w:num w:numId="6" w16cid:durableId="453137115">
    <w:abstractNumId w:val="0"/>
  </w:num>
  <w:num w:numId="7" w16cid:durableId="1362785745">
    <w:abstractNumId w:val="3"/>
  </w:num>
  <w:num w:numId="8" w16cid:durableId="98988924">
    <w:abstractNumId w:val="4"/>
  </w:num>
  <w:num w:numId="9" w16cid:durableId="498933374">
    <w:abstractNumId w:val="5"/>
  </w:num>
  <w:num w:numId="10" w16cid:durableId="28404196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07A9"/>
    <w:rsid w:val="00015D0F"/>
    <w:rsid w:val="000320DB"/>
    <w:rsid w:val="00033F31"/>
    <w:rsid w:val="00087CEE"/>
    <w:rsid w:val="000A1145"/>
    <w:rsid w:val="000B0AB3"/>
    <w:rsid w:val="000C05A6"/>
    <w:rsid w:val="000C2D0B"/>
    <w:rsid w:val="000D2BE1"/>
    <w:rsid w:val="000D6085"/>
    <w:rsid w:val="000E48A4"/>
    <w:rsid w:val="0012111F"/>
    <w:rsid w:val="00145ED0"/>
    <w:rsid w:val="00171566"/>
    <w:rsid w:val="001720DA"/>
    <w:rsid w:val="001809A0"/>
    <w:rsid w:val="001938FA"/>
    <w:rsid w:val="001C172F"/>
    <w:rsid w:val="001C323D"/>
    <w:rsid w:val="001C76BF"/>
    <w:rsid w:val="001D4B29"/>
    <w:rsid w:val="001D60B8"/>
    <w:rsid w:val="001E0240"/>
    <w:rsid w:val="001E1BB1"/>
    <w:rsid w:val="001F51C8"/>
    <w:rsid w:val="001F6745"/>
    <w:rsid w:val="0021580D"/>
    <w:rsid w:val="002334E6"/>
    <w:rsid w:val="00240636"/>
    <w:rsid w:val="002414A7"/>
    <w:rsid w:val="00254F0F"/>
    <w:rsid w:val="002730E2"/>
    <w:rsid w:val="002755D2"/>
    <w:rsid w:val="00286465"/>
    <w:rsid w:val="00287F33"/>
    <w:rsid w:val="00292489"/>
    <w:rsid w:val="00292BA0"/>
    <w:rsid w:val="002A57AA"/>
    <w:rsid w:val="002D39E1"/>
    <w:rsid w:val="002E3F2A"/>
    <w:rsid w:val="00302B42"/>
    <w:rsid w:val="003042C8"/>
    <w:rsid w:val="00311BD7"/>
    <w:rsid w:val="00312E6B"/>
    <w:rsid w:val="00321F4F"/>
    <w:rsid w:val="00330027"/>
    <w:rsid w:val="0036425A"/>
    <w:rsid w:val="00384418"/>
    <w:rsid w:val="003932CD"/>
    <w:rsid w:val="003A048C"/>
    <w:rsid w:val="003A54DC"/>
    <w:rsid w:val="003A67E1"/>
    <w:rsid w:val="003A74F5"/>
    <w:rsid w:val="003B191D"/>
    <w:rsid w:val="003B27F4"/>
    <w:rsid w:val="003D5550"/>
    <w:rsid w:val="003D5580"/>
    <w:rsid w:val="003F0410"/>
    <w:rsid w:val="003F5218"/>
    <w:rsid w:val="004077DE"/>
    <w:rsid w:val="004137A6"/>
    <w:rsid w:val="00422C35"/>
    <w:rsid w:val="00453874"/>
    <w:rsid w:val="0045518E"/>
    <w:rsid w:val="00461AB6"/>
    <w:rsid w:val="0046242F"/>
    <w:rsid w:val="00477E1A"/>
    <w:rsid w:val="00495A09"/>
    <w:rsid w:val="00496B22"/>
    <w:rsid w:val="004C3C9C"/>
    <w:rsid w:val="004C735A"/>
    <w:rsid w:val="004E77D9"/>
    <w:rsid w:val="0050458C"/>
    <w:rsid w:val="00520469"/>
    <w:rsid w:val="005311E8"/>
    <w:rsid w:val="005703ED"/>
    <w:rsid w:val="00587BD3"/>
    <w:rsid w:val="00597BF2"/>
    <w:rsid w:val="005A4345"/>
    <w:rsid w:val="005A65FF"/>
    <w:rsid w:val="005E141C"/>
    <w:rsid w:val="005F0B2C"/>
    <w:rsid w:val="005F27EA"/>
    <w:rsid w:val="00604F14"/>
    <w:rsid w:val="006075D2"/>
    <w:rsid w:val="006218CF"/>
    <w:rsid w:val="00632D69"/>
    <w:rsid w:val="006361C2"/>
    <w:rsid w:val="006401B9"/>
    <w:rsid w:val="00651880"/>
    <w:rsid w:val="00670C17"/>
    <w:rsid w:val="00674984"/>
    <w:rsid w:val="00675132"/>
    <w:rsid w:val="00675E96"/>
    <w:rsid w:val="00692D02"/>
    <w:rsid w:val="00694762"/>
    <w:rsid w:val="006A0CCA"/>
    <w:rsid w:val="006A20FD"/>
    <w:rsid w:val="006B5487"/>
    <w:rsid w:val="006D387E"/>
    <w:rsid w:val="006E4BC2"/>
    <w:rsid w:val="00704EA1"/>
    <w:rsid w:val="007125AC"/>
    <w:rsid w:val="00715FE5"/>
    <w:rsid w:val="00720321"/>
    <w:rsid w:val="007270C2"/>
    <w:rsid w:val="00770520"/>
    <w:rsid w:val="007721F9"/>
    <w:rsid w:val="00784237"/>
    <w:rsid w:val="0079333E"/>
    <w:rsid w:val="00796FE0"/>
    <w:rsid w:val="007A1B35"/>
    <w:rsid w:val="007A5D92"/>
    <w:rsid w:val="007C34E6"/>
    <w:rsid w:val="007C3C14"/>
    <w:rsid w:val="007E483B"/>
    <w:rsid w:val="007E4952"/>
    <w:rsid w:val="007F3B5F"/>
    <w:rsid w:val="008009E8"/>
    <w:rsid w:val="00824209"/>
    <w:rsid w:val="00830587"/>
    <w:rsid w:val="00830CD2"/>
    <w:rsid w:val="00850972"/>
    <w:rsid w:val="00880E18"/>
    <w:rsid w:val="00886947"/>
    <w:rsid w:val="008B69BB"/>
    <w:rsid w:val="008C10D3"/>
    <w:rsid w:val="008D4626"/>
    <w:rsid w:val="008E3DF1"/>
    <w:rsid w:val="008F0607"/>
    <w:rsid w:val="008F6B54"/>
    <w:rsid w:val="00930E74"/>
    <w:rsid w:val="00940947"/>
    <w:rsid w:val="009A1E0B"/>
    <w:rsid w:val="009B522F"/>
    <w:rsid w:val="009B6A8E"/>
    <w:rsid w:val="009C4557"/>
    <w:rsid w:val="009D4868"/>
    <w:rsid w:val="009E6E54"/>
    <w:rsid w:val="00A455FA"/>
    <w:rsid w:val="00A56494"/>
    <w:rsid w:val="00A61926"/>
    <w:rsid w:val="00A644BA"/>
    <w:rsid w:val="00A71A67"/>
    <w:rsid w:val="00A77E7F"/>
    <w:rsid w:val="00A85196"/>
    <w:rsid w:val="00A857AF"/>
    <w:rsid w:val="00A97826"/>
    <w:rsid w:val="00AA6CBE"/>
    <w:rsid w:val="00AE2C6A"/>
    <w:rsid w:val="00AE4D4B"/>
    <w:rsid w:val="00B03BE0"/>
    <w:rsid w:val="00B0781A"/>
    <w:rsid w:val="00B10118"/>
    <w:rsid w:val="00B1568C"/>
    <w:rsid w:val="00B177D8"/>
    <w:rsid w:val="00B2072B"/>
    <w:rsid w:val="00B4736C"/>
    <w:rsid w:val="00B5139D"/>
    <w:rsid w:val="00B5170D"/>
    <w:rsid w:val="00B51FCC"/>
    <w:rsid w:val="00B54B8C"/>
    <w:rsid w:val="00B5621D"/>
    <w:rsid w:val="00B74936"/>
    <w:rsid w:val="00B90749"/>
    <w:rsid w:val="00BA0420"/>
    <w:rsid w:val="00BB048C"/>
    <w:rsid w:val="00BB1606"/>
    <w:rsid w:val="00BB2F6B"/>
    <w:rsid w:val="00BC7E43"/>
    <w:rsid w:val="00BD614D"/>
    <w:rsid w:val="00BE6FA1"/>
    <w:rsid w:val="00C07583"/>
    <w:rsid w:val="00C22BAF"/>
    <w:rsid w:val="00C54A33"/>
    <w:rsid w:val="00CA3C0B"/>
    <w:rsid w:val="00CB1682"/>
    <w:rsid w:val="00CC31A7"/>
    <w:rsid w:val="00CD07A9"/>
    <w:rsid w:val="00CD4310"/>
    <w:rsid w:val="00CF2ECB"/>
    <w:rsid w:val="00D12164"/>
    <w:rsid w:val="00D14A9A"/>
    <w:rsid w:val="00D43C10"/>
    <w:rsid w:val="00D45690"/>
    <w:rsid w:val="00D568C6"/>
    <w:rsid w:val="00D61C22"/>
    <w:rsid w:val="00D715BC"/>
    <w:rsid w:val="00D758EC"/>
    <w:rsid w:val="00D7723F"/>
    <w:rsid w:val="00D932D6"/>
    <w:rsid w:val="00DD030D"/>
    <w:rsid w:val="00DD4024"/>
    <w:rsid w:val="00DE1560"/>
    <w:rsid w:val="00DF019A"/>
    <w:rsid w:val="00DF550F"/>
    <w:rsid w:val="00DF72A7"/>
    <w:rsid w:val="00DF7333"/>
    <w:rsid w:val="00DF7E5F"/>
    <w:rsid w:val="00E02AAD"/>
    <w:rsid w:val="00E275C9"/>
    <w:rsid w:val="00E42B94"/>
    <w:rsid w:val="00E5589B"/>
    <w:rsid w:val="00E601FA"/>
    <w:rsid w:val="00E729FA"/>
    <w:rsid w:val="00E747BE"/>
    <w:rsid w:val="00E75594"/>
    <w:rsid w:val="00EA045B"/>
    <w:rsid w:val="00EB0959"/>
    <w:rsid w:val="00EB10CE"/>
    <w:rsid w:val="00EC0CBF"/>
    <w:rsid w:val="00EE3C55"/>
    <w:rsid w:val="00F014A5"/>
    <w:rsid w:val="00F06607"/>
    <w:rsid w:val="00F2330A"/>
    <w:rsid w:val="00F23B85"/>
    <w:rsid w:val="00F36A84"/>
    <w:rsid w:val="00F44915"/>
    <w:rsid w:val="00F7514A"/>
    <w:rsid w:val="00F87008"/>
    <w:rsid w:val="00FA1B86"/>
    <w:rsid w:val="00FA7973"/>
    <w:rsid w:val="00FB1249"/>
    <w:rsid w:val="00FB1A00"/>
    <w:rsid w:val="00FC1C4A"/>
    <w:rsid w:val="00FD2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3EF651"/>
  <w15:chartTrackingRefBased/>
  <w15:docId w15:val="{682D3411-D357-473A-821B-B3DED56A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4557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137A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61C2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D07A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4">
    <w:name w:val="List Paragraph"/>
    <w:basedOn w:val="a"/>
    <w:uiPriority w:val="34"/>
    <w:qFormat/>
    <w:rsid w:val="00CA3C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CA3C0B"/>
    <w:rPr>
      <w:rFonts w:eastAsiaTheme="minorEastAsia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A3C0B"/>
    <w:rPr>
      <w:rFonts w:eastAsiaTheme="minorEastAsia"/>
      <w:sz w:val="24"/>
      <w:szCs w:val="24"/>
      <w:lang w:eastAsia="ru-RU"/>
    </w:rPr>
  </w:style>
  <w:style w:type="paragraph" w:customStyle="1" w:styleId="Standard">
    <w:name w:val="Standard"/>
    <w:rsid w:val="00784237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MTDisplayEquation">
    <w:name w:val="MTDisplayEquation"/>
    <w:basedOn w:val="a"/>
    <w:link w:val="MTDisplayEquationChar"/>
    <w:rsid w:val="00F014A5"/>
    <w:pPr>
      <w:spacing w:line="360" w:lineRule="auto"/>
      <w:ind w:left="284" w:right="-1"/>
      <w:jc w:val="center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F014A5"/>
    <w:rPr>
      <w:rFonts w:ascii="Times New Roman" w:eastAsiaTheme="minorEastAsia" w:hAnsi="Times New Roman"/>
      <w:sz w:val="28"/>
      <w:szCs w:val="28"/>
      <w:lang w:eastAsia="ru-RU"/>
    </w:rPr>
  </w:style>
  <w:style w:type="character" w:styleId="a9">
    <w:name w:val="annotation reference"/>
    <w:semiHidden/>
    <w:unhideWhenUsed/>
    <w:rsid w:val="00F014A5"/>
    <w:rPr>
      <w:sz w:val="16"/>
      <w:szCs w:val="16"/>
    </w:rPr>
  </w:style>
  <w:style w:type="character" w:styleId="aa">
    <w:name w:val="Hyperlink"/>
    <w:basedOn w:val="a0"/>
    <w:uiPriority w:val="99"/>
    <w:unhideWhenUsed/>
    <w:rsid w:val="005703ED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5703ED"/>
    <w:rPr>
      <w:color w:val="605E5C"/>
      <w:shd w:val="clear" w:color="auto" w:fill="E1DFDD"/>
    </w:rPr>
  </w:style>
  <w:style w:type="table" w:styleId="ac">
    <w:name w:val="Table Grid"/>
    <w:basedOn w:val="a1"/>
    <w:rsid w:val="00BE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B5139D"/>
    <w:rPr>
      <w:color w:val="666666"/>
    </w:rPr>
  </w:style>
  <w:style w:type="table" w:customStyle="1" w:styleId="11">
    <w:name w:val="Сетка таблицы1"/>
    <w:basedOn w:val="a1"/>
    <w:next w:val="ac"/>
    <w:rsid w:val="006B5487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137A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D61C22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styleId="ae">
    <w:name w:val="Subtitle"/>
    <w:basedOn w:val="a"/>
    <w:next w:val="a"/>
    <w:link w:val="af"/>
    <w:uiPriority w:val="11"/>
    <w:qFormat/>
    <w:rsid w:val="00692D02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eastAsia="en-US"/>
    </w:rPr>
  </w:style>
  <w:style w:type="character" w:customStyle="1" w:styleId="af">
    <w:name w:val="Подзаголовок Знак"/>
    <w:basedOn w:val="a0"/>
    <w:link w:val="ae"/>
    <w:uiPriority w:val="11"/>
    <w:rsid w:val="00692D02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af0">
    <w:name w:val="Body Text"/>
    <w:basedOn w:val="a"/>
    <w:link w:val="af1"/>
    <w:rsid w:val="001F51C8"/>
    <w:pPr>
      <w:spacing w:line="360" w:lineRule="auto"/>
      <w:jc w:val="both"/>
    </w:pPr>
    <w:rPr>
      <w:rFonts w:ascii="Times New Roman" w:eastAsia="Times New Roman" w:hAnsi="Times New Roman" w:cs="Times New Roman"/>
      <w:sz w:val="28"/>
    </w:rPr>
  </w:style>
  <w:style w:type="character" w:customStyle="1" w:styleId="af1">
    <w:name w:val="Основной текст Знак"/>
    <w:basedOn w:val="a0"/>
    <w:link w:val="af0"/>
    <w:rsid w:val="001F51C8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938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4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1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7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7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1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73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g"/><Relationship Id="rId18" Type="http://schemas.openxmlformats.org/officeDocument/2006/relationships/oleObject" Target="embeddings/oleObject1.bin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EF628-B10C-4764-A706-58A9330CB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1</TotalTime>
  <Pages>1</Pages>
  <Words>3416</Words>
  <Characters>19473</Characters>
  <Application>Microsoft Office Word</Application>
  <DocSecurity>0</DocSecurity>
  <Lines>162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Козлов</dc:creator>
  <cp:keywords/>
  <dc:description/>
  <cp:lastModifiedBy>Михаил Соловцов</cp:lastModifiedBy>
  <cp:revision>66</cp:revision>
  <cp:lastPrinted>2021-09-16T11:06:00Z</cp:lastPrinted>
  <dcterms:created xsi:type="dcterms:W3CDTF">2024-03-02T14:00:00Z</dcterms:created>
  <dcterms:modified xsi:type="dcterms:W3CDTF">2024-05-05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